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webextensions/taskpanes.xml" ContentType="application/vnd.ms-office.webextensiontaskpanes+xml"/>
  <Override PartName="/ppt/webextensions/webextension1.xml" ContentType="application/vnd.ms-office.webextension+xml"/>
  <Override PartName="/ppt/webextensions/webextension2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omments/modernComment_16E_D42626C4.xml" ContentType="application/vnd.ms-powerpoint.comment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353" r:id="rId2"/>
    <p:sldId id="354" r:id="rId3"/>
    <p:sldId id="400" r:id="rId4"/>
    <p:sldId id="355" r:id="rId5"/>
    <p:sldId id="402" r:id="rId6"/>
    <p:sldId id="356" r:id="rId7"/>
    <p:sldId id="401" r:id="rId8"/>
    <p:sldId id="407" r:id="rId9"/>
    <p:sldId id="409" r:id="rId10"/>
    <p:sldId id="386" r:id="rId11"/>
    <p:sldId id="391" r:id="rId12"/>
    <p:sldId id="358" r:id="rId13"/>
    <p:sldId id="404" r:id="rId14"/>
    <p:sldId id="357" r:id="rId15"/>
    <p:sldId id="403" r:id="rId16"/>
    <p:sldId id="395" r:id="rId17"/>
    <p:sldId id="397" r:id="rId18"/>
    <p:sldId id="388" r:id="rId19"/>
    <p:sldId id="390" r:id="rId20"/>
    <p:sldId id="387" r:id="rId21"/>
    <p:sldId id="392" r:id="rId22"/>
    <p:sldId id="362" r:id="rId23"/>
    <p:sldId id="383" r:id="rId24"/>
    <p:sldId id="405" r:id="rId25"/>
    <p:sldId id="410" r:id="rId26"/>
    <p:sldId id="364" r:id="rId27"/>
    <p:sldId id="399" r:id="rId28"/>
    <p:sldId id="365" r:id="rId29"/>
    <p:sldId id="379" r:id="rId30"/>
    <p:sldId id="366" r:id="rId31"/>
    <p:sldId id="382" r:id="rId32"/>
    <p:sldId id="380" r:id="rId33"/>
    <p:sldId id="381" r:id="rId34"/>
    <p:sldId id="368" r:id="rId35"/>
    <p:sldId id="373" r:id="rId36"/>
    <p:sldId id="374" r:id="rId37"/>
    <p:sldId id="376" r:id="rId38"/>
    <p:sldId id="378" r:id="rId39"/>
    <p:sldId id="411" r:id="rId40"/>
    <p:sldId id="377" r:id="rId41"/>
    <p:sldId id="375" r:id="rId42"/>
    <p:sldId id="412" r:id="rId43"/>
  </p:sldIdLst>
  <p:sldSz cx="9906000" cy="6858000" type="A4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1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1727637-AA62-4101-FE72-774BE4B06D4E}" name="Christian Weber" initials="CW" userId="S::Weber@kurt-schwitters.schule::696a8afe-c62b-4581-9990-e0f63e869ae7" providerId="AD"/>
  <p188:author id="{AC7DAB84-3798-C3C4-50BF-DBF4993D2826}" name="Markus Porzelt" initials="MP" userId="2ae3bf1ac17486f5" providerId="Windows Live"/>
  <p188:author id="{8D6B03E8-C6CA-E024-9F4F-F18A71CCF5D9}" name="Christian Weber" initials="CW" userId="S::weber@kurt-schwitters.schule::696a8afe-c62b-4581-9990-e0f63e869ae7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FF56"/>
    <a:srgbClr val="CCECFF"/>
    <a:srgbClr val="E0E0E0"/>
    <a:srgbClr val="F41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Designformatvorlage 1 - Akz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8799B23B-EC83-4686-B30A-512413B5E67A}" styleName="Helle Formatvorlage 3 - Akz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C7853C-536D-4A76-A0AE-DD22124D55A5}" styleName="Designformatvorlage 1 - Akz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Designformatvorlage 2 - Akz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Designformatvorlage 1 - Akz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Designformatvorlage 1 - Akz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083E6E3-FA7D-4D7B-A595-EF9225AFEA82}" styleName="Helle Formatvorlage 1 - Akz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14" autoAdjust="0"/>
    <p:restoredTop sz="94987" autoAdjust="0"/>
  </p:normalViewPr>
  <p:slideViewPr>
    <p:cSldViewPr>
      <p:cViewPr varScale="1">
        <p:scale>
          <a:sx n="107" d="100"/>
          <a:sy n="107" d="100"/>
        </p:scale>
        <p:origin x="846" y="10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30" d="100"/>
        <a:sy n="130" d="100"/>
      </p:scale>
      <p:origin x="0" y="-8592"/>
    </p:cViewPr>
  </p:sorterViewPr>
  <p:notesViewPr>
    <p:cSldViewPr>
      <p:cViewPr varScale="1">
        <p:scale>
          <a:sx n="65" d="100"/>
          <a:sy n="65" d="100"/>
        </p:scale>
        <p:origin x="1987" y="3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microsoft.com/office/2018/10/relationships/authors" Target="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omments/modernComment_16E_D42626C4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B4F19012-21BE-624D-8941-47F54AD334F2}" authorId="{8D6B03E8-C6CA-E024-9F4F-F18A71CCF5D9}" created="2024-02-09T11:30:44.905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3559270084" sldId="366"/>
      <ac:spMk id="11" creationId="{3F08265F-EC79-F031-E34B-2100DF54391A}"/>
      <ac:txMk cp="0" len="25">
        <ac:context len="632" hash="1440118828"/>
      </ac:txMk>
    </ac:txMkLst>
    <p188:pos x="2521655" y="478352"/>
    <p188:txBody>
      <a:bodyPr/>
      <a:lstStyle/>
      <a:p>
        <a:r>
          <a:rPr lang="de-DE"/>
          <a:t>Bitte Hilfe ergänzen. Siehe Ufert-Sammlung</a:t>
        </a:r>
      </a:p>
    </p188:txBody>
  </p188:cm>
</p188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D8C84813-2FC7-5020-146E-4E4C87BC0CF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AA1491E6-237F-F955-C718-02476FBFEB0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1C6137-F146-4EF0-97B6-092541DE6183}" type="datetimeFigureOut">
              <a:rPr lang="de-DE" smtClean="0"/>
              <a:t>22.02.2024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B2095B94-A591-9265-C812-C405E94D002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73782CFD-C638-DC52-B13D-FF01B60A3D3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483304-7D7D-4A19-A4AC-C610067E271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648070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26BF42-5A30-43BF-968B-3C68C0F2861F}" type="datetimeFigureOut">
              <a:rPr lang="de-DE" smtClean="0"/>
              <a:t>22.02.2024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1143000"/>
            <a:ext cx="44577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D18B0-E496-4198-9A81-8AC64AF6E3EF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9566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hyperlink" Target="https://bildungsserver.berlin-brandenburg.de/i-mint-akademie" TargetMode="External"/><Relationship Id="rId5" Type="http://schemas.openxmlformats.org/officeDocument/2006/relationships/image" Target="../media/image2.png"/><Relationship Id="rId4" Type="http://schemas.openxmlformats.org/officeDocument/2006/relationships/hyperlink" Target="https://creativecommons.org/licenses/by-sa/4.0/legalcode.de" TargetMode="Externa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ivecommons.org/licenses/by-sa/4.0/legalcode.de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hyperlink" Target="https://bildungsserver.berlin-brandenburg.de/i-mint-akademie" TargetMode="External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ation - Begi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Schwierigkeitsindikator">
            <a:extLst>
              <a:ext uri="{FF2B5EF4-FFF2-40B4-BE49-F238E27FC236}">
                <a16:creationId xmlns:a16="http://schemas.microsoft.com/office/drawing/2014/main" id="{8DAD90B6-9E84-17B6-20B1-75378B389081}"/>
              </a:ext>
            </a:extLst>
          </p:cNvPr>
          <p:cNvGrpSpPr/>
          <p:nvPr userDrawn="1"/>
        </p:nvGrpSpPr>
        <p:grpSpPr>
          <a:xfrm>
            <a:off x="8260431" y="53596"/>
            <a:ext cx="1581280" cy="1393135"/>
            <a:chOff x="8260431" y="53596"/>
            <a:chExt cx="1581280" cy="1393135"/>
          </a:xfrm>
        </p:grpSpPr>
        <p:sp>
          <p:nvSpPr>
            <p:cNvPr id="55" name="Abgerundetes Rechteck 4">
              <a:extLst>
                <a:ext uri="{FF2B5EF4-FFF2-40B4-BE49-F238E27FC236}">
                  <a16:creationId xmlns:a16="http://schemas.microsoft.com/office/drawing/2014/main" id="{600CBE6B-301E-049C-C04C-5AE3E87363CB}"/>
                </a:ext>
              </a:extLst>
            </p:cNvPr>
            <p:cNvSpPr/>
            <p:nvPr userDrawn="1"/>
          </p:nvSpPr>
          <p:spPr>
            <a:xfrm>
              <a:off x="8260431" y="53596"/>
              <a:ext cx="1581280" cy="86079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57861"/>
              <a:endParaRPr lang="de-DE" sz="3600" b="1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56" name="Ampel">
              <a:extLst>
                <a:ext uri="{FF2B5EF4-FFF2-40B4-BE49-F238E27FC236}">
                  <a16:creationId xmlns:a16="http://schemas.microsoft.com/office/drawing/2014/main" id="{41B01BD5-3383-7155-938E-AE906FE0B6E5}"/>
                </a:ext>
              </a:extLst>
            </p:cNvPr>
            <p:cNvGrpSpPr/>
            <p:nvPr/>
          </p:nvGrpSpPr>
          <p:grpSpPr>
            <a:xfrm>
              <a:off x="8375185" y="117544"/>
              <a:ext cx="1356520" cy="1329187"/>
              <a:chOff x="2890600" y="1412776"/>
              <a:chExt cx="4078624" cy="3996443"/>
            </a:xfrm>
          </p:grpSpPr>
          <p:sp>
            <p:nvSpPr>
              <p:cNvPr id="60" name="Kreis: nicht ausgefüllt 59">
                <a:extLst>
                  <a:ext uri="{FF2B5EF4-FFF2-40B4-BE49-F238E27FC236}">
                    <a16:creationId xmlns:a16="http://schemas.microsoft.com/office/drawing/2014/main" id="{B6F40F61-7273-A3D1-01E8-1025E6EB3028}"/>
                  </a:ext>
                </a:extLst>
              </p:cNvPr>
              <p:cNvSpPr/>
              <p:nvPr/>
            </p:nvSpPr>
            <p:spPr>
              <a:xfrm>
                <a:off x="4774470" y="3266979"/>
                <a:ext cx="324722" cy="324722"/>
              </a:xfrm>
              <a:prstGeom prst="donut">
                <a:avLst>
                  <a:gd name="adj" fmla="val 39550"/>
                </a:avLst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Halbbogen - Beginner">
                <a:extLst>
                  <a:ext uri="{FF2B5EF4-FFF2-40B4-BE49-F238E27FC236}">
                    <a16:creationId xmlns:a16="http://schemas.microsoft.com/office/drawing/2014/main" id="{2355FFB8-5F9C-65E7-9E83-9DC76BAD225B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0800000"/>
                  <a:gd name="adj2" fmla="val 13388722"/>
                  <a:gd name="adj3" fmla="val 25377"/>
                </a:avLst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Halbbogen - Profis">
                <a:extLst>
                  <a:ext uri="{FF2B5EF4-FFF2-40B4-BE49-F238E27FC236}">
                    <a16:creationId xmlns:a16="http://schemas.microsoft.com/office/drawing/2014/main" id="{3AC65C61-6988-5B82-9125-8F5E9E69D890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8945941"/>
                  <a:gd name="adj2" fmla="val 0"/>
                  <a:gd name="adj3" fmla="val 25000"/>
                </a:avLst>
              </a:prstGeom>
              <a:solidFill>
                <a:srgbClr val="C0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Halbbogen - Könner">
                <a:extLst>
                  <a:ext uri="{FF2B5EF4-FFF2-40B4-BE49-F238E27FC236}">
                    <a16:creationId xmlns:a16="http://schemas.microsoft.com/office/drawing/2014/main" id="{77B05486-768A-5DD4-46F1-3F566B092E48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3578291"/>
                  <a:gd name="adj2" fmla="val 18768788"/>
                  <a:gd name="adj3" fmla="val 25054"/>
                </a:avLst>
              </a:prstGeom>
              <a:solidFill>
                <a:srgbClr val="FFC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9" name="Zeiger - Beginner">
              <a:extLst>
                <a:ext uri="{FF2B5EF4-FFF2-40B4-BE49-F238E27FC236}">
                  <a16:creationId xmlns:a16="http://schemas.microsoft.com/office/drawing/2014/main" id="{0729E636-DED9-1B67-8C46-935CAB8BD874}"/>
                </a:ext>
              </a:extLst>
            </p:cNvPr>
            <p:cNvSpPr/>
            <p:nvPr/>
          </p:nvSpPr>
          <p:spPr>
            <a:xfrm rot="6420000">
              <a:off x="8735087" y="431579"/>
              <a:ext cx="72000" cy="538800"/>
            </a:xfrm>
            <a:prstGeom prst="flowChartOffpageConnector">
              <a:avLst/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50"/>
            <a:ext cx="9203968" cy="5192120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/>
              <a:t>Textmasterformat bearbeiten</a:t>
            </a:r>
          </a:p>
          <a:p>
            <a:pPr marL="457200" lvl="1" defTabSz="914400"/>
            <a:r>
              <a:rPr lang="de-DE"/>
              <a:t>Zweite Ebene</a:t>
            </a:r>
          </a:p>
          <a:p>
            <a:pPr marL="914400" lvl="2" defTabSz="914400"/>
            <a:r>
              <a:rPr lang="de-DE"/>
              <a:t>Dritte Ebene</a:t>
            </a:r>
          </a:p>
          <a:p>
            <a:pPr marL="1371600" lvl="3" defTabSz="914400"/>
            <a:r>
              <a:rPr lang="de-DE"/>
              <a:t>Vierte Ebene</a:t>
            </a:r>
          </a:p>
          <a:p>
            <a:pPr marL="1828800" lvl="4" defTabSz="914400"/>
            <a:r>
              <a:rPr lang="de-DE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9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2" name="Titel der Station">
            <a:extLst>
              <a:ext uri="{FF2B5EF4-FFF2-40B4-BE49-F238E27FC236}">
                <a16:creationId xmlns:a16="http://schemas.microsoft.com/office/drawing/2014/main" id="{02E981CF-7588-0FC1-1AA4-8AEF378E9C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dirty="0"/>
              <a:t>Titel der Statio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7AC0A4B-15EE-649C-454F-162FA23812C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 rot="10800000">
            <a:off x="233363" y="6419716"/>
            <a:ext cx="4719637" cy="21590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tIns="0" bIns="0">
            <a:noAutofit/>
          </a:bodyPr>
          <a:lstStyle>
            <a:lvl1pPr marL="0" indent="0" algn="r">
              <a:buFontTx/>
              <a:buNone/>
              <a:defRPr sz="800"/>
            </a:lvl1pPr>
            <a:lvl2pPr marL="157868" indent="0">
              <a:buFontTx/>
              <a:buNone/>
              <a:defRPr sz="800"/>
            </a:lvl2pPr>
            <a:lvl3pPr marL="674934" indent="0">
              <a:buFontTx/>
              <a:buNone/>
              <a:defRPr sz="800"/>
            </a:lvl3pPr>
            <a:lvl4pPr marL="1132134" indent="0">
              <a:buFontTx/>
              <a:buNone/>
              <a:defRPr sz="800"/>
            </a:lvl4pPr>
            <a:lvl5pPr marL="1589334" indent="0">
              <a:buFontTx/>
              <a:buNone/>
              <a:defRPr sz="800"/>
            </a:lvl5pPr>
          </a:lstStyle>
          <a:p>
            <a:pPr lvl="0"/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8" name="Grafik 7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4CB5EDCF-9EA6-EF07-65ED-591E7275BF1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3" name="Grafik 2">
            <a:hlinkClick r:id="rId3"/>
            <a:extLst>
              <a:ext uri="{FF2B5EF4-FFF2-40B4-BE49-F238E27FC236}">
                <a16:creationId xmlns:a16="http://schemas.microsoft.com/office/drawing/2014/main" id="{183D2F94-0CF3-E8AF-6346-4D7B596A3D1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Fußzeilenplatzhalter 2">
            <a:extLst>
              <a:ext uri="{FF2B5EF4-FFF2-40B4-BE49-F238E27FC236}">
                <a16:creationId xmlns:a16="http://schemas.microsoft.com/office/drawing/2014/main" id="{DB90A6E9-C7A1-D234-8830-C3BB70DAC9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2BA5D13D-4954-05EC-3D99-F6387648442B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430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alle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9CBFD6D-D376-BF61-8004-9AA156E25CF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noFill/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Titel der Station</a:t>
            </a:r>
          </a:p>
        </p:txBody>
      </p:sp>
      <p:sp>
        <p:nvSpPr>
          <p:cNvPr id="4" name="Fußzeilenplatzhalter 2">
            <a:extLst>
              <a:ext uri="{FF2B5EF4-FFF2-40B4-BE49-F238E27FC236}">
                <a16:creationId xmlns:a16="http://schemas.microsoft.com/office/drawing/2014/main" id="{CCB697E1-81FB-AA6B-958B-600BA340BA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</p:spTree>
    <p:extLst>
      <p:ext uri="{BB962C8B-B14F-4D97-AF65-F5344CB8AC3E}">
        <p14:creationId xmlns:p14="http://schemas.microsoft.com/office/powerpoint/2010/main" val="768997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2">
            <a:extLst>
              <a:ext uri="{FF2B5EF4-FFF2-40B4-BE49-F238E27FC236}">
                <a16:creationId xmlns:a16="http://schemas.microsoft.com/office/drawing/2014/main" id="{C2DCD70B-12CC-6B19-F9A8-65BCE667DF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</p:spTree>
    <p:extLst>
      <p:ext uri="{BB962C8B-B14F-4D97-AF65-F5344CB8AC3E}">
        <p14:creationId xmlns:p14="http://schemas.microsoft.com/office/powerpoint/2010/main" val="38112824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4204" y="2312235"/>
            <a:ext cx="5895876" cy="1356360"/>
          </a:xfrm>
        </p:spPr>
        <p:txBody>
          <a:bodyPr anchor="b"/>
          <a:lstStyle>
            <a:lvl1pPr algn="l">
              <a:defRPr sz="2925" cap="all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1614" y="3827504"/>
            <a:ext cx="5895876" cy="720000"/>
          </a:xfrm>
        </p:spPr>
        <p:txBody>
          <a:bodyPr/>
          <a:lstStyle>
            <a:lvl1pPr marL="0" indent="0" algn="l">
              <a:lnSpc>
                <a:spcPct val="105000"/>
              </a:lnSpc>
              <a:buNone/>
              <a:defRPr sz="1463">
                <a:solidFill>
                  <a:schemeClr val="bg1"/>
                </a:solidFill>
              </a:defRPr>
            </a:lvl1pPr>
            <a:lvl2pPr marL="371475" indent="0" algn="ctr">
              <a:buNone/>
              <a:defRPr sz="1625"/>
            </a:lvl2pPr>
            <a:lvl3pPr marL="742950" indent="0" algn="ctr">
              <a:buNone/>
              <a:defRPr sz="1463"/>
            </a:lvl3pPr>
            <a:lvl4pPr marL="1114425" indent="0" algn="ctr">
              <a:buNone/>
              <a:defRPr sz="1300"/>
            </a:lvl4pPr>
            <a:lvl5pPr marL="1485900" indent="0" algn="ctr">
              <a:buNone/>
              <a:defRPr sz="1300"/>
            </a:lvl5pPr>
            <a:lvl6pPr marL="1857375" indent="0" algn="ctr">
              <a:buNone/>
              <a:defRPr sz="1300"/>
            </a:lvl6pPr>
            <a:lvl7pPr marL="2228850" indent="0" algn="ctr">
              <a:buNone/>
              <a:defRPr sz="1300"/>
            </a:lvl7pPr>
            <a:lvl8pPr marL="2600325" indent="0" algn="ctr">
              <a:buNone/>
              <a:defRPr sz="1300"/>
            </a:lvl8pPr>
            <a:lvl9pPr marL="2971800" indent="0" algn="ctr">
              <a:buNone/>
              <a:defRPr sz="1300"/>
            </a:lvl9pPr>
          </a:lstStyle>
          <a:p>
            <a:r>
              <a:rPr lang="de-DE" dirty="0"/>
              <a:t>Formatvorlage des Untertitelmasters durch Klicken bearbeiten</a:t>
            </a:r>
            <a:endParaRPr lang="en-US" dirty="0"/>
          </a:p>
        </p:txBody>
      </p:sp>
      <p:sp>
        <p:nvSpPr>
          <p:cNvPr id="11" name="Ellipse 10"/>
          <p:cNvSpPr/>
          <p:nvPr userDrawn="1"/>
        </p:nvSpPr>
        <p:spPr>
          <a:xfrm>
            <a:off x="5971312" y="0"/>
            <a:ext cx="1579500" cy="1944000"/>
          </a:xfrm>
          <a:prstGeom prst="ellipse">
            <a:avLst/>
          </a:prstGeom>
          <a:solidFill>
            <a:srgbClr val="4F9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138"/>
          </a:p>
        </p:txBody>
      </p:sp>
      <p:sp>
        <p:nvSpPr>
          <p:cNvPr id="14" name="Kreis 13"/>
          <p:cNvSpPr/>
          <p:nvPr userDrawn="1"/>
        </p:nvSpPr>
        <p:spPr>
          <a:xfrm rot="5400000">
            <a:off x="8941031" y="182250"/>
            <a:ext cx="1944000" cy="1579500"/>
          </a:xfrm>
          <a:prstGeom prst="pie">
            <a:avLst>
              <a:gd name="adj1" fmla="val 0"/>
              <a:gd name="adj2" fmla="val 108000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138">
              <a:solidFill>
                <a:schemeClr val="tx1"/>
              </a:solidFill>
            </a:endParaRPr>
          </a:p>
        </p:txBody>
      </p:sp>
      <p:sp>
        <p:nvSpPr>
          <p:cNvPr id="15" name="Kreis 14"/>
          <p:cNvSpPr/>
          <p:nvPr userDrawn="1"/>
        </p:nvSpPr>
        <p:spPr>
          <a:xfrm rot="5400000">
            <a:off x="8151281" y="182250"/>
            <a:ext cx="1944000" cy="1579500"/>
          </a:xfrm>
          <a:prstGeom prst="pie">
            <a:avLst>
              <a:gd name="adj1" fmla="val 0"/>
              <a:gd name="adj2" fmla="val 10800001"/>
            </a:avLst>
          </a:prstGeom>
          <a:solidFill>
            <a:srgbClr val="00AA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138">
              <a:solidFill>
                <a:schemeClr val="tx1"/>
              </a:solidFill>
            </a:endParaRPr>
          </a:p>
        </p:txBody>
      </p:sp>
      <p:sp>
        <p:nvSpPr>
          <p:cNvPr id="16" name="Kreis 15"/>
          <p:cNvSpPr/>
          <p:nvPr userDrawn="1"/>
        </p:nvSpPr>
        <p:spPr>
          <a:xfrm rot="16200000">
            <a:off x="6571781" y="182250"/>
            <a:ext cx="1944000" cy="1579500"/>
          </a:xfrm>
          <a:prstGeom prst="pie">
            <a:avLst>
              <a:gd name="adj1" fmla="val 0"/>
              <a:gd name="adj2" fmla="val 10800001"/>
            </a:avLst>
          </a:prstGeom>
          <a:solidFill>
            <a:srgbClr val="F39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138">
              <a:solidFill>
                <a:schemeClr val="tx1"/>
              </a:solidFill>
            </a:endParaRPr>
          </a:p>
        </p:txBody>
      </p:sp>
      <p:pic>
        <p:nvPicPr>
          <p:cNvPr id="9" name="Bild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7788" y="663869"/>
            <a:ext cx="2995799" cy="616262"/>
          </a:xfrm>
          <a:prstGeom prst="rect">
            <a:avLst/>
          </a:prstGeom>
        </p:spPr>
      </p:pic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E473D281-49DE-5715-9236-07D6699A1D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defTabSz="957861"/>
            <a:r>
              <a:rPr lang="de-DE">
                <a:solidFill>
                  <a:prstClr val="black">
                    <a:tint val="75000"/>
                  </a:prstClr>
                </a:solidFill>
              </a:rPr>
              <a:t>Körper</a:t>
            </a:r>
            <a:endParaRPr lang="de-D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428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ation - Kö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Schwierigkeitsindikator">
            <a:extLst>
              <a:ext uri="{FF2B5EF4-FFF2-40B4-BE49-F238E27FC236}">
                <a16:creationId xmlns:a16="http://schemas.microsoft.com/office/drawing/2014/main" id="{8DAD90B6-9E84-17B6-20B1-75378B389081}"/>
              </a:ext>
            </a:extLst>
          </p:cNvPr>
          <p:cNvGrpSpPr/>
          <p:nvPr userDrawn="1"/>
        </p:nvGrpSpPr>
        <p:grpSpPr>
          <a:xfrm>
            <a:off x="8260431" y="53596"/>
            <a:ext cx="1581280" cy="1393135"/>
            <a:chOff x="8260431" y="53596"/>
            <a:chExt cx="1581280" cy="1393135"/>
          </a:xfrm>
        </p:grpSpPr>
        <p:sp>
          <p:nvSpPr>
            <p:cNvPr id="55" name="Abgerundetes Rechteck 4">
              <a:extLst>
                <a:ext uri="{FF2B5EF4-FFF2-40B4-BE49-F238E27FC236}">
                  <a16:creationId xmlns:a16="http://schemas.microsoft.com/office/drawing/2014/main" id="{600CBE6B-301E-049C-C04C-5AE3E87363CB}"/>
                </a:ext>
              </a:extLst>
            </p:cNvPr>
            <p:cNvSpPr/>
            <p:nvPr userDrawn="1"/>
          </p:nvSpPr>
          <p:spPr>
            <a:xfrm>
              <a:off x="8260431" y="53596"/>
              <a:ext cx="1581280" cy="86079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57861"/>
              <a:endParaRPr lang="de-DE" sz="3600" b="1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56" name="Ampel">
              <a:extLst>
                <a:ext uri="{FF2B5EF4-FFF2-40B4-BE49-F238E27FC236}">
                  <a16:creationId xmlns:a16="http://schemas.microsoft.com/office/drawing/2014/main" id="{41B01BD5-3383-7155-938E-AE906FE0B6E5}"/>
                </a:ext>
              </a:extLst>
            </p:cNvPr>
            <p:cNvGrpSpPr/>
            <p:nvPr/>
          </p:nvGrpSpPr>
          <p:grpSpPr>
            <a:xfrm>
              <a:off x="8375185" y="117544"/>
              <a:ext cx="1356520" cy="1329187"/>
              <a:chOff x="2890600" y="1412776"/>
              <a:chExt cx="4078624" cy="3996443"/>
            </a:xfrm>
          </p:grpSpPr>
          <p:sp>
            <p:nvSpPr>
              <p:cNvPr id="60" name="Kreis: nicht ausgefüllt 59">
                <a:extLst>
                  <a:ext uri="{FF2B5EF4-FFF2-40B4-BE49-F238E27FC236}">
                    <a16:creationId xmlns:a16="http://schemas.microsoft.com/office/drawing/2014/main" id="{B6F40F61-7273-A3D1-01E8-1025E6EB3028}"/>
                  </a:ext>
                </a:extLst>
              </p:cNvPr>
              <p:cNvSpPr/>
              <p:nvPr/>
            </p:nvSpPr>
            <p:spPr>
              <a:xfrm>
                <a:off x="4774470" y="3266979"/>
                <a:ext cx="324722" cy="324722"/>
              </a:xfrm>
              <a:prstGeom prst="donut">
                <a:avLst>
                  <a:gd name="adj" fmla="val 39550"/>
                </a:avLst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Halbbogen - Beginner">
                <a:extLst>
                  <a:ext uri="{FF2B5EF4-FFF2-40B4-BE49-F238E27FC236}">
                    <a16:creationId xmlns:a16="http://schemas.microsoft.com/office/drawing/2014/main" id="{2355FFB8-5F9C-65E7-9E83-9DC76BAD225B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0800000"/>
                  <a:gd name="adj2" fmla="val 13388722"/>
                  <a:gd name="adj3" fmla="val 25377"/>
                </a:avLst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Halbbogen - Profis">
                <a:extLst>
                  <a:ext uri="{FF2B5EF4-FFF2-40B4-BE49-F238E27FC236}">
                    <a16:creationId xmlns:a16="http://schemas.microsoft.com/office/drawing/2014/main" id="{3AC65C61-6988-5B82-9125-8F5E9E69D890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8945941"/>
                  <a:gd name="adj2" fmla="val 0"/>
                  <a:gd name="adj3" fmla="val 25000"/>
                </a:avLst>
              </a:prstGeom>
              <a:solidFill>
                <a:srgbClr val="C0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Halbbogen - Könner">
                <a:extLst>
                  <a:ext uri="{FF2B5EF4-FFF2-40B4-BE49-F238E27FC236}">
                    <a16:creationId xmlns:a16="http://schemas.microsoft.com/office/drawing/2014/main" id="{77B05486-768A-5DD4-46F1-3F566B092E48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3578291"/>
                  <a:gd name="adj2" fmla="val 18768788"/>
                  <a:gd name="adj3" fmla="val 25054"/>
                </a:avLst>
              </a:prstGeom>
              <a:solidFill>
                <a:srgbClr val="FFC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8" name="Zeiger - Könner">
              <a:extLst>
                <a:ext uri="{FF2B5EF4-FFF2-40B4-BE49-F238E27FC236}">
                  <a16:creationId xmlns:a16="http://schemas.microsoft.com/office/drawing/2014/main" id="{760F65D2-C39D-AED4-F490-8A6EBA140E63}"/>
                </a:ext>
              </a:extLst>
            </p:cNvPr>
            <p:cNvSpPr/>
            <p:nvPr userDrawn="1"/>
          </p:nvSpPr>
          <p:spPr>
            <a:xfrm rot="10800000">
              <a:off x="9019979" y="211580"/>
              <a:ext cx="72000" cy="538800"/>
            </a:xfrm>
            <a:prstGeom prst="flowChartOffpageConnector">
              <a:avLst/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50"/>
            <a:ext cx="9203968" cy="5174278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Textmasterformat bearbeiten</a:t>
            </a:r>
          </a:p>
          <a:p>
            <a:pPr marL="457200" lvl="1" defTabSz="914400"/>
            <a:r>
              <a:rPr lang="de-DE" dirty="0"/>
              <a:t>Zweite Ebene</a:t>
            </a:r>
          </a:p>
          <a:p>
            <a:pPr marL="914400" lvl="2" defTabSz="914400"/>
            <a:r>
              <a:rPr lang="de-DE" dirty="0"/>
              <a:t>Dritte Ebene</a:t>
            </a:r>
          </a:p>
          <a:p>
            <a:pPr marL="1371600" lvl="3" defTabSz="914400"/>
            <a:r>
              <a:rPr lang="de-DE" dirty="0"/>
              <a:t>Vierte Ebene</a:t>
            </a:r>
          </a:p>
          <a:p>
            <a:pPr marL="1828800" lvl="4" defTabSz="914400"/>
            <a:r>
              <a:rPr lang="de-DE" dirty="0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9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2" name="Titel der Station">
            <a:extLst>
              <a:ext uri="{FF2B5EF4-FFF2-40B4-BE49-F238E27FC236}">
                <a16:creationId xmlns:a16="http://schemas.microsoft.com/office/drawing/2014/main" id="{02E981CF-7588-0FC1-1AA4-8AEF378E9C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solidFill>
            <a:schemeClr val="accent5"/>
          </a:solidFill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Titel der Statio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29E289B4-AC0A-0AD7-4058-C2DDB1532F6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 rot="10800000">
            <a:off x="233363" y="6419716"/>
            <a:ext cx="4719637" cy="21590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tIns="0" bIns="0">
            <a:noAutofit/>
          </a:bodyPr>
          <a:lstStyle>
            <a:lvl1pPr marL="0" indent="0" algn="r">
              <a:buFontTx/>
              <a:buNone/>
              <a:defRPr sz="800"/>
            </a:lvl1pPr>
            <a:lvl2pPr marL="157868" indent="0">
              <a:buFontTx/>
              <a:buNone/>
              <a:defRPr sz="800"/>
            </a:lvl2pPr>
            <a:lvl3pPr marL="674934" indent="0">
              <a:buFontTx/>
              <a:buNone/>
              <a:defRPr sz="800"/>
            </a:lvl3pPr>
            <a:lvl4pPr marL="1132134" indent="0">
              <a:buFontTx/>
              <a:buNone/>
              <a:defRPr sz="800"/>
            </a:lvl4pPr>
            <a:lvl5pPr marL="1589334" indent="0">
              <a:buFontTx/>
              <a:buNone/>
              <a:defRPr sz="800"/>
            </a:lvl5pPr>
          </a:lstStyle>
          <a:p>
            <a:pPr lvl="0"/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9" name="Grafik 8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71E9A268-49E4-2B49-C123-6CF76537758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3" name="Grafik 2">
            <a:hlinkClick r:id="rId3"/>
            <a:extLst>
              <a:ext uri="{FF2B5EF4-FFF2-40B4-BE49-F238E27FC236}">
                <a16:creationId xmlns:a16="http://schemas.microsoft.com/office/drawing/2014/main" id="{0638617B-60B1-BE40-A335-6F695E79F86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Fußzeilenplatzhalter 2">
            <a:extLst>
              <a:ext uri="{FF2B5EF4-FFF2-40B4-BE49-F238E27FC236}">
                <a16:creationId xmlns:a16="http://schemas.microsoft.com/office/drawing/2014/main" id="{8A1B18BE-1BC1-E222-9825-DC8B39E3A02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456A245-35B3-A910-96E1-DA6EFD00822C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685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ation - Prof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Schwierigkeitsindikator">
            <a:extLst>
              <a:ext uri="{FF2B5EF4-FFF2-40B4-BE49-F238E27FC236}">
                <a16:creationId xmlns:a16="http://schemas.microsoft.com/office/drawing/2014/main" id="{8DAD90B6-9E84-17B6-20B1-75378B389081}"/>
              </a:ext>
            </a:extLst>
          </p:cNvPr>
          <p:cNvGrpSpPr/>
          <p:nvPr userDrawn="1"/>
        </p:nvGrpSpPr>
        <p:grpSpPr>
          <a:xfrm>
            <a:off x="8260431" y="53596"/>
            <a:ext cx="1581280" cy="1393135"/>
            <a:chOff x="8260431" y="53596"/>
            <a:chExt cx="1581280" cy="1393135"/>
          </a:xfrm>
        </p:grpSpPr>
        <p:sp>
          <p:nvSpPr>
            <p:cNvPr id="55" name="Abgerundetes Rechteck 4">
              <a:extLst>
                <a:ext uri="{FF2B5EF4-FFF2-40B4-BE49-F238E27FC236}">
                  <a16:creationId xmlns:a16="http://schemas.microsoft.com/office/drawing/2014/main" id="{600CBE6B-301E-049C-C04C-5AE3E87363CB}"/>
                </a:ext>
              </a:extLst>
            </p:cNvPr>
            <p:cNvSpPr/>
            <p:nvPr userDrawn="1"/>
          </p:nvSpPr>
          <p:spPr>
            <a:xfrm>
              <a:off x="8260431" y="53596"/>
              <a:ext cx="1581280" cy="86079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57861"/>
              <a:endParaRPr lang="de-DE" sz="3600" b="1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56" name="Ampel">
              <a:extLst>
                <a:ext uri="{FF2B5EF4-FFF2-40B4-BE49-F238E27FC236}">
                  <a16:creationId xmlns:a16="http://schemas.microsoft.com/office/drawing/2014/main" id="{41B01BD5-3383-7155-938E-AE906FE0B6E5}"/>
                </a:ext>
              </a:extLst>
            </p:cNvPr>
            <p:cNvGrpSpPr/>
            <p:nvPr/>
          </p:nvGrpSpPr>
          <p:grpSpPr>
            <a:xfrm>
              <a:off x="8375185" y="117544"/>
              <a:ext cx="1356520" cy="1329187"/>
              <a:chOff x="2890600" y="1412776"/>
              <a:chExt cx="4078624" cy="3996443"/>
            </a:xfrm>
          </p:grpSpPr>
          <p:sp>
            <p:nvSpPr>
              <p:cNvPr id="60" name="Kreis: nicht ausgefüllt 59">
                <a:extLst>
                  <a:ext uri="{FF2B5EF4-FFF2-40B4-BE49-F238E27FC236}">
                    <a16:creationId xmlns:a16="http://schemas.microsoft.com/office/drawing/2014/main" id="{B6F40F61-7273-A3D1-01E8-1025E6EB3028}"/>
                  </a:ext>
                </a:extLst>
              </p:cNvPr>
              <p:cNvSpPr/>
              <p:nvPr/>
            </p:nvSpPr>
            <p:spPr>
              <a:xfrm>
                <a:off x="4774470" y="3266979"/>
                <a:ext cx="324722" cy="324722"/>
              </a:xfrm>
              <a:prstGeom prst="donut">
                <a:avLst>
                  <a:gd name="adj" fmla="val 39550"/>
                </a:avLst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Halbbogen - Beginner">
                <a:extLst>
                  <a:ext uri="{FF2B5EF4-FFF2-40B4-BE49-F238E27FC236}">
                    <a16:creationId xmlns:a16="http://schemas.microsoft.com/office/drawing/2014/main" id="{2355FFB8-5F9C-65E7-9E83-9DC76BAD225B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0800000"/>
                  <a:gd name="adj2" fmla="val 13388722"/>
                  <a:gd name="adj3" fmla="val 25377"/>
                </a:avLst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Halbbogen - Profis">
                <a:extLst>
                  <a:ext uri="{FF2B5EF4-FFF2-40B4-BE49-F238E27FC236}">
                    <a16:creationId xmlns:a16="http://schemas.microsoft.com/office/drawing/2014/main" id="{3AC65C61-6988-5B82-9125-8F5E9E69D890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8945941"/>
                  <a:gd name="adj2" fmla="val 0"/>
                  <a:gd name="adj3" fmla="val 25000"/>
                </a:avLst>
              </a:prstGeom>
              <a:solidFill>
                <a:srgbClr val="C0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Halbbogen - Könner">
                <a:extLst>
                  <a:ext uri="{FF2B5EF4-FFF2-40B4-BE49-F238E27FC236}">
                    <a16:creationId xmlns:a16="http://schemas.microsoft.com/office/drawing/2014/main" id="{77B05486-768A-5DD4-46F1-3F566B092E48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3578291"/>
                  <a:gd name="adj2" fmla="val 18768788"/>
                  <a:gd name="adj3" fmla="val 25054"/>
                </a:avLst>
              </a:prstGeom>
              <a:solidFill>
                <a:srgbClr val="FFC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7" name="Zeiger - Profis">
              <a:extLst>
                <a:ext uri="{FF2B5EF4-FFF2-40B4-BE49-F238E27FC236}">
                  <a16:creationId xmlns:a16="http://schemas.microsoft.com/office/drawing/2014/main" id="{EB62FD08-BF85-B5A0-2527-6166C7567864}"/>
                </a:ext>
              </a:extLst>
            </p:cNvPr>
            <p:cNvSpPr/>
            <p:nvPr userDrawn="1"/>
          </p:nvSpPr>
          <p:spPr>
            <a:xfrm rot="15000000">
              <a:off x="9296050" y="419678"/>
              <a:ext cx="72000" cy="538800"/>
            </a:xfrm>
            <a:prstGeom prst="flowChartOffpageConnector">
              <a:avLst/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49"/>
            <a:ext cx="9203968" cy="5192121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/>
              <a:t>Textmasterformat bearbeiten</a:t>
            </a:r>
          </a:p>
          <a:p>
            <a:pPr marL="457200" lvl="1" defTabSz="914400"/>
            <a:r>
              <a:rPr lang="de-DE"/>
              <a:t>Zweite Ebene</a:t>
            </a:r>
          </a:p>
          <a:p>
            <a:pPr marL="914400" lvl="2" defTabSz="914400"/>
            <a:r>
              <a:rPr lang="de-DE"/>
              <a:t>Dritte Ebene</a:t>
            </a:r>
          </a:p>
          <a:p>
            <a:pPr marL="1371600" lvl="3" defTabSz="914400"/>
            <a:r>
              <a:rPr lang="de-DE"/>
              <a:t>Vierte Ebene</a:t>
            </a:r>
          </a:p>
          <a:p>
            <a:pPr marL="1828800" lvl="4" defTabSz="914400"/>
            <a:r>
              <a:rPr lang="de-DE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9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2" name="Titel der Station">
            <a:extLst>
              <a:ext uri="{FF2B5EF4-FFF2-40B4-BE49-F238E27FC236}">
                <a16:creationId xmlns:a16="http://schemas.microsoft.com/office/drawing/2014/main" id="{02E981CF-7588-0FC1-1AA4-8AEF378E9C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solidFill>
            <a:schemeClr val="accent4"/>
          </a:solidFill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Titel der Statio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7DB68AA3-7D94-57E9-1EFE-5B95969DB75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 rot="10800000">
            <a:off x="233363" y="6419716"/>
            <a:ext cx="4719637" cy="21590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tIns="0" bIns="0">
            <a:noAutofit/>
          </a:bodyPr>
          <a:lstStyle>
            <a:lvl1pPr marL="0" indent="0" algn="r">
              <a:buFontTx/>
              <a:buNone/>
              <a:defRPr sz="800"/>
            </a:lvl1pPr>
            <a:lvl2pPr marL="157868" indent="0">
              <a:buFontTx/>
              <a:buNone/>
              <a:defRPr sz="800"/>
            </a:lvl2pPr>
            <a:lvl3pPr marL="674934" indent="0">
              <a:buFontTx/>
              <a:buNone/>
              <a:defRPr sz="800"/>
            </a:lvl3pPr>
            <a:lvl4pPr marL="1132134" indent="0">
              <a:buFontTx/>
              <a:buNone/>
              <a:defRPr sz="800"/>
            </a:lvl4pPr>
            <a:lvl5pPr marL="1589334" indent="0">
              <a:buFontTx/>
              <a:buNone/>
              <a:defRPr sz="800"/>
            </a:lvl5pPr>
          </a:lstStyle>
          <a:p>
            <a:pPr lvl="0"/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9" name="Grafik 8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82894C92-0BD1-1BA8-23F1-41A4EE2E0E4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3" name="Grafik 2">
            <a:hlinkClick r:id="rId3"/>
            <a:extLst>
              <a:ext uri="{FF2B5EF4-FFF2-40B4-BE49-F238E27FC236}">
                <a16:creationId xmlns:a16="http://schemas.microsoft.com/office/drawing/2014/main" id="{4E6C4737-161C-4365-9980-D2542D0344A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Fußzeilenplatzhalter 2">
            <a:extLst>
              <a:ext uri="{FF2B5EF4-FFF2-40B4-BE49-F238E27FC236}">
                <a16:creationId xmlns:a16="http://schemas.microsoft.com/office/drawing/2014/main" id="{53CFDF9F-8082-6948-5CB0-0BA9987825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4BFE76AF-83F5-6364-5A9A-A41678BCEFEB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317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ation - MU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Schwierigkeitsindikator">
            <a:extLst>
              <a:ext uri="{FF2B5EF4-FFF2-40B4-BE49-F238E27FC236}">
                <a16:creationId xmlns:a16="http://schemas.microsoft.com/office/drawing/2014/main" id="{8DAD90B6-9E84-17B6-20B1-75378B389081}"/>
              </a:ext>
            </a:extLst>
          </p:cNvPr>
          <p:cNvGrpSpPr/>
          <p:nvPr userDrawn="1"/>
        </p:nvGrpSpPr>
        <p:grpSpPr>
          <a:xfrm>
            <a:off x="8260431" y="53596"/>
            <a:ext cx="1581280" cy="1393135"/>
            <a:chOff x="8260431" y="53596"/>
            <a:chExt cx="1581280" cy="1393135"/>
          </a:xfrm>
        </p:grpSpPr>
        <p:sp>
          <p:nvSpPr>
            <p:cNvPr id="55" name="Abgerundetes Rechteck 4">
              <a:extLst>
                <a:ext uri="{FF2B5EF4-FFF2-40B4-BE49-F238E27FC236}">
                  <a16:creationId xmlns:a16="http://schemas.microsoft.com/office/drawing/2014/main" id="{600CBE6B-301E-049C-C04C-5AE3E87363CB}"/>
                </a:ext>
              </a:extLst>
            </p:cNvPr>
            <p:cNvSpPr/>
            <p:nvPr userDrawn="1"/>
          </p:nvSpPr>
          <p:spPr>
            <a:xfrm>
              <a:off x="8260431" y="53596"/>
              <a:ext cx="1581280" cy="86079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57861"/>
              <a:endParaRPr lang="de-DE" sz="3600" b="1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56" name="Ampel">
              <a:extLst>
                <a:ext uri="{FF2B5EF4-FFF2-40B4-BE49-F238E27FC236}">
                  <a16:creationId xmlns:a16="http://schemas.microsoft.com/office/drawing/2014/main" id="{41B01BD5-3383-7155-938E-AE906FE0B6E5}"/>
                </a:ext>
              </a:extLst>
            </p:cNvPr>
            <p:cNvGrpSpPr/>
            <p:nvPr/>
          </p:nvGrpSpPr>
          <p:grpSpPr>
            <a:xfrm>
              <a:off x="8375185" y="117544"/>
              <a:ext cx="1356520" cy="1329187"/>
              <a:chOff x="2890600" y="1412776"/>
              <a:chExt cx="4078624" cy="3996443"/>
            </a:xfrm>
          </p:grpSpPr>
          <p:sp>
            <p:nvSpPr>
              <p:cNvPr id="60" name="Kreis: nicht ausgefüllt 59">
                <a:extLst>
                  <a:ext uri="{FF2B5EF4-FFF2-40B4-BE49-F238E27FC236}">
                    <a16:creationId xmlns:a16="http://schemas.microsoft.com/office/drawing/2014/main" id="{B6F40F61-7273-A3D1-01E8-1025E6EB3028}"/>
                  </a:ext>
                </a:extLst>
              </p:cNvPr>
              <p:cNvSpPr/>
              <p:nvPr/>
            </p:nvSpPr>
            <p:spPr>
              <a:xfrm>
                <a:off x="4774470" y="3266979"/>
                <a:ext cx="324722" cy="324722"/>
              </a:xfrm>
              <a:prstGeom prst="donut">
                <a:avLst>
                  <a:gd name="adj" fmla="val 39550"/>
                </a:avLst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Halbbogen - Beginner">
                <a:extLst>
                  <a:ext uri="{FF2B5EF4-FFF2-40B4-BE49-F238E27FC236}">
                    <a16:creationId xmlns:a16="http://schemas.microsoft.com/office/drawing/2014/main" id="{2355FFB8-5F9C-65E7-9E83-9DC76BAD225B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0800000"/>
                  <a:gd name="adj2" fmla="val 13388722"/>
                  <a:gd name="adj3" fmla="val 25377"/>
                </a:avLst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Halbbogen - Profis">
                <a:extLst>
                  <a:ext uri="{FF2B5EF4-FFF2-40B4-BE49-F238E27FC236}">
                    <a16:creationId xmlns:a16="http://schemas.microsoft.com/office/drawing/2014/main" id="{3AC65C61-6988-5B82-9125-8F5E9E69D890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8945941"/>
                  <a:gd name="adj2" fmla="val 0"/>
                  <a:gd name="adj3" fmla="val 25000"/>
                </a:avLst>
              </a:prstGeom>
              <a:solidFill>
                <a:srgbClr val="C0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Halbbogen - Könner">
                <a:extLst>
                  <a:ext uri="{FF2B5EF4-FFF2-40B4-BE49-F238E27FC236}">
                    <a16:creationId xmlns:a16="http://schemas.microsoft.com/office/drawing/2014/main" id="{77B05486-768A-5DD4-46F1-3F566B092E48}"/>
                  </a:ext>
                </a:extLst>
              </p:cNvPr>
              <p:cNvSpPr/>
              <p:nvPr/>
            </p:nvSpPr>
            <p:spPr>
              <a:xfrm>
                <a:off x="2890600" y="1412776"/>
                <a:ext cx="4078624" cy="3996443"/>
              </a:xfrm>
              <a:prstGeom prst="blockArc">
                <a:avLst>
                  <a:gd name="adj1" fmla="val 13578291"/>
                  <a:gd name="adj2" fmla="val 18768788"/>
                  <a:gd name="adj3" fmla="val 25054"/>
                </a:avLst>
              </a:prstGeom>
              <a:solidFill>
                <a:srgbClr val="FFC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7" name="Zeiger - Profis">
              <a:extLst>
                <a:ext uri="{FF2B5EF4-FFF2-40B4-BE49-F238E27FC236}">
                  <a16:creationId xmlns:a16="http://schemas.microsoft.com/office/drawing/2014/main" id="{EB62FD08-BF85-B5A0-2527-6166C7567864}"/>
                </a:ext>
              </a:extLst>
            </p:cNvPr>
            <p:cNvSpPr/>
            <p:nvPr userDrawn="1"/>
          </p:nvSpPr>
          <p:spPr>
            <a:xfrm rot="15000000">
              <a:off x="9296050" y="419678"/>
              <a:ext cx="72000" cy="538800"/>
            </a:xfrm>
            <a:prstGeom prst="flowChartOffpageConnector">
              <a:avLst/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Zeiger - Könner">
              <a:extLst>
                <a:ext uri="{FF2B5EF4-FFF2-40B4-BE49-F238E27FC236}">
                  <a16:creationId xmlns:a16="http://schemas.microsoft.com/office/drawing/2014/main" id="{760F65D2-C39D-AED4-F490-8A6EBA140E63}"/>
                </a:ext>
              </a:extLst>
            </p:cNvPr>
            <p:cNvSpPr/>
            <p:nvPr userDrawn="1"/>
          </p:nvSpPr>
          <p:spPr>
            <a:xfrm rot="10800000">
              <a:off x="9019979" y="211580"/>
              <a:ext cx="72000" cy="538800"/>
            </a:xfrm>
            <a:prstGeom prst="flowChartOffpageConnector">
              <a:avLst/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Zeiger - Beginner">
              <a:extLst>
                <a:ext uri="{FF2B5EF4-FFF2-40B4-BE49-F238E27FC236}">
                  <a16:creationId xmlns:a16="http://schemas.microsoft.com/office/drawing/2014/main" id="{0729E636-DED9-1B67-8C46-935CAB8BD874}"/>
                </a:ext>
              </a:extLst>
            </p:cNvPr>
            <p:cNvSpPr/>
            <p:nvPr/>
          </p:nvSpPr>
          <p:spPr>
            <a:xfrm rot="6420000">
              <a:off x="8735087" y="431579"/>
              <a:ext cx="72000" cy="538800"/>
            </a:xfrm>
            <a:prstGeom prst="flowChartOffpageConnector">
              <a:avLst/>
            </a:prstGeom>
            <a:solidFill>
              <a:schemeClr val="tx1">
                <a:lumMod val="75000"/>
                <a:lumOff val="2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50"/>
            <a:ext cx="9203968" cy="5164054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/>
              <a:t>Textmasterformat bearbeiten</a:t>
            </a:r>
          </a:p>
          <a:p>
            <a:pPr marL="457200" lvl="1" defTabSz="914400"/>
            <a:r>
              <a:rPr lang="de-DE"/>
              <a:t>Zweite Ebene</a:t>
            </a:r>
          </a:p>
          <a:p>
            <a:pPr marL="914400" lvl="2" defTabSz="914400"/>
            <a:r>
              <a:rPr lang="de-DE"/>
              <a:t>Dritte Ebene</a:t>
            </a:r>
          </a:p>
          <a:p>
            <a:pPr marL="1371600" lvl="3" defTabSz="914400"/>
            <a:r>
              <a:rPr lang="de-DE"/>
              <a:t>Vierte Ebene</a:t>
            </a:r>
          </a:p>
          <a:p>
            <a:pPr marL="1828800" lvl="4" defTabSz="914400"/>
            <a:r>
              <a:rPr lang="de-DE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9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2" name="Titel der Station">
            <a:extLst>
              <a:ext uri="{FF2B5EF4-FFF2-40B4-BE49-F238E27FC236}">
                <a16:creationId xmlns:a16="http://schemas.microsoft.com/office/drawing/2014/main" id="{02E981CF-7588-0FC1-1AA4-8AEF378E9C7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dirty="0"/>
              <a:t>Titel der Station</a:t>
            </a:r>
          </a:p>
        </p:txBody>
      </p:sp>
      <p:sp>
        <p:nvSpPr>
          <p:cNvPr id="127" name="Textfeld 126">
            <a:extLst>
              <a:ext uri="{FF2B5EF4-FFF2-40B4-BE49-F238E27FC236}">
                <a16:creationId xmlns:a16="http://schemas.microsoft.com/office/drawing/2014/main" id="{1F901D64-0DA9-DC7F-E409-A406629213AB}"/>
              </a:ext>
            </a:extLst>
          </p:cNvPr>
          <p:cNvSpPr txBox="1"/>
          <p:nvPr userDrawn="1"/>
        </p:nvSpPr>
        <p:spPr>
          <a:xfrm rot="19841220">
            <a:off x="2189250" y="1795716"/>
            <a:ext cx="48965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Muster für Folienmaster für die Statio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Farbe des Titels anpas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Farbe des Hintergrundes anpas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Zeiger in Schwierigkeitsskala löschen</a:t>
            </a:r>
          </a:p>
        </p:txBody>
      </p:sp>
      <p:sp>
        <p:nvSpPr>
          <p:cNvPr id="128" name="Textplatzhalter 4">
            <a:extLst>
              <a:ext uri="{FF2B5EF4-FFF2-40B4-BE49-F238E27FC236}">
                <a16:creationId xmlns:a16="http://schemas.microsoft.com/office/drawing/2014/main" id="{C352AD57-0618-2B1F-D63E-475E7B973AA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 rot="10800000">
            <a:off x="233363" y="6350372"/>
            <a:ext cx="4719637" cy="21590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tIns="0" bIns="0">
            <a:noAutofit/>
          </a:bodyPr>
          <a:lstStyle>
            <a:lvl1pPr marL="0" indent="0" algn="r">
              <a:buFontTx/>
              <a:buNone/>
              <a:defRPr sz="800"/>
            </a:lvl1pPr>
            <a:lvl2pPr marL="157868" indent="0">
              <a:buFontTx/>
              <a:buNone/>
              <a:defRPr sz="800"/>
            </a:lvl2pPr>
            <a:lvl3pPr marL="674934" indent="0">
              <a:buFontTx/>
              <a:buNone/>
              <a:defRPr sz="800"/>
            </a:lvl3pPr>
            <a:lvl4pPr marL="1132134" indent="0">
              <a:buFontTx/>
              <a:buNone/>
              <a:defRPr sz="800"/>
            </a:lvl4pPr>
            <a:lvl5pPr marL="1589334" indent="0">
              <a:buFontTx/>
              <a:buNone/>
              <a:defRPr sz="800"/>
            </a:lvl5pPr>
          </a:lstStyle>
          <a:p>
            <a:pPr lvl="0"/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8" name="Grafik 7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538C72C8-E0FD-4823-F1BE-18C589CBA6B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3" name="Grafik 2">
            <a:hlinkClick r:id="rId3"/>
            <a:extLst>
              <a:ext uri="{FF2B5EF4-FFF2-40B4-BE49-F238E27FC236}">
                <a16:creationId xmlns:a16="http://schemas.microsoft.com/office/drawing/2014/main" id="{0B3B962A-08E9-716B-483D-95567D53A505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Fußzeilenplatzhalter 2">
            <a:extLst>
              <a:ext uri="{FF2B5EF4-FFF2-40B4-BE49-F238E27FC236}">
                <a16:creationId xmlns:a16="http://schemas.microsoft.com/office/drawing/2014/main" id="{E7A0EE66-6236-D273-869D-6D1911E0F4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FD89B9B3-742F-790F-B683-FD4D2E41FBFF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666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ösung - Begi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49"/>
            <a:ext cx="9203968" cy="5192263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Textmasterformat bearbeiten</a:t>
            </a:r>
          </a:p>
          <a:p>
            <a:pPr marL="457200" lvl="1" defTabSz="914400"/>
            <a:r>
              <a:rPr lang="de-DE" dirty="0"/>
              <a:t>Zweite Ebene</a:t>
            </a:r>
          </a:p>
          <a:p>
            <a:pPr marL="914400" lvl="2" defTabSz="914400"/>
            <a:r>
              <a:rPr lang="de-DE" dirty="0"/>
              <a:t>Dritte Ebene</a:t>
            </a:r>
          </a:p>
          <a:p>
            <a:pPr marL="1371600" lvl="3" defTabSz="914400"/>
            <a:r>
              <a:rPr lang="de-DE" dirty="0"/>
              <a:t>Vierte Ebene</a:t>
            </a:r>
          </a:p>
          <a:p>
            <a:pPr marL="1828800" lvl="4" defTabSz="914400"/>
            <a:r>
              <a:rPr lang="de-DE" dirty="0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8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4" name="Titel der Station">
            <a:extLst>
              <a:ext uri="{FF2B5EF4-FFF2-40B4-BE49-F238E27FC236}">
                <a16:creationId xmlns:a16="http://schemas.microsoft.com/office/drawing/2014/main" id="{50B2221D-E193-34A1-2632-DF6F5918F51E}"/>
              </a:ext>
            </a:extLst>
          </p:cNvPr>
          <p:cNvSpPr txBox="1">
            <a:spLocks/>
          </p:cNvSpPr>
          <p:nvPr userDrawn="1"/>
        </p:nvSpPr>
        <p:spPr>
          <a:xfrm>
            <a:off x="2576735" y="42088"/>
            <a:ext cx="6691522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Autofit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1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sz="3200" b="0" dirty="0"/>
              <a:t>Lösung</a:t>
            </a:r>
          </a:p>
        </p:txBody>
      </p:sp>
      <p:pic>
        <p:nvPicPr>
          <p:cNvPr id="8" name="Grafik 7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F0C9F805-E5AF-E2C2-10F4-BE5A61CC97D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2" name="Grafik 1">
            <a:hlinkClick r:id="rId3"/>
            <a:extLst>
              <a:ext uri="{FF2B5EF4-FFF2-40B4-BE49-F238E27FC236}">
                <a16:creationId xmlns:a16="http://schemas.microsoft.com/office/drawing/2014/main" id="{84D48DC6-3B09-BCCE-1666-C0B87F5F5D5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Fußzeilenplatzhalter 2">
            <a:extLst>
              <a:ext uri="{FF2B5EF4-FFF2-40B4-BE49-F238E27FC236}">
                <a16:creationId xmlns:a16="http://schemas.microsoft.com/office/drawing/2014/main" id="{48576684-B735-AEBB-D9EE-FC3385A2E43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38D9FEF-83F9-74B0-CF4E-709181F698BA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195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ösung - Kön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49"/>
            <a:ext cx="9203968" cy="5192263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Textmasterformat bearbeiten</a:t>
            </a:r>
          </a:p>
          <a:p>
            <a:pPr marL="457200" lvl="1" defTabSz="914400"/>
            <a:r>
              <a:rPr lang="de-DE" dirty="0"/>
              <a:t>Zweite Ebene</a:t>
            </a:r>
          </a:p>
          <a:p>
            <a:pPr marL="914400" lvl="2" defTabSz="914400"/>
            <a:r>
              <a:rPr lang="de-DE" dirty="0"/>
              <a:t>Dritte Ebene</a:t>
            </a:r>
          </a:p>
          <a:p>
            <a:pPr marL="1371600" lvl="3" defTabSz="914400"/>
            <a:r>
              <a:rPr lang="de-DE" dirty="0"/>
              <a:t>Vierte Ebene</a:t>
            </a:r>
          </a:p>
          <a:p>
            <a:pPr marL="1828800" lvl="4" defTabSz="914400"/>
            <a:r>
              <a:rPr lang="de-DE" dirty="0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8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4" name="Titel der Station">
            <a:extLst>
              <a:ext uri="{FF2B5EF4-FFF2-40B4-BE49-F238E27FC236}">
                <a16:creationId xmlns:a16="http://schemas.microsoft.com/office/drawing/2014/main" id="{50B2221D-E193-34A1-2632-DF6F5918F51E}"/>
              </a:ext>
            </a:extLst>
          </p:cNvPr>
          <p:cNvSpPr txBox="1">
            <a:spLocks/>
          </p:cNvSpPr>
          <p:nvPr userDrawn="1"/>
        </p:nvSpPr>
        <p:spPr>
          <a:xfrm>
            <a:off x="2576735" y="42088"/>
            <a:ext cx="6691522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Autofit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1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sz="3200" b="0" dirty="0"/>
              <a:t>Lösung</a:t>
            </a:r>
          </a:p>
        </p:txBody>
      </p:sp>
      <p:sp>
        <p:nvSpPr>
          <p:cNvPr id="5" name="Fußzeilenplatzhalter 2">
            <a:extLst>
              <a:ext uri="{FF2B5EF4-FFF2-40B4-BE49-F238E27FC236}">
                <a16:creationId xmlns:a16="http://schemas.microsoft.com/office/drawing/2014/main" id="{5A99F6ED-E1FE-A746-9714-FAD53DE8DA3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pic>
        <p:nvPicPr>
          <p:cNvPr id="8" name="Grafik 7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53FF6742-F920-A195-E08C-1773802A3BD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2" name="Grafik 1">
            <a:hlinkClick r:id="rId3"/>
            <a:extLst>
              <a:ext uri="{FF2B5EF4-FFF2-40B4-BE49-F238E27FC236}">
                <a16:creationId xmlns:a16="http://schemas.microsoft.com/office/drawing/2014/main" id="{DAF26436-01BE-13B0-7981-597CD30B31C7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feld 8">
            <a:extLst>
              <a:ext uri="{FF2B5EF4-FFF2-40B4-BE49-F238E27FC236}">
                <a16:creationId xmlns:a16="http://schemas.microsoft.com/office/drawing/2014/main" id="{131EEB93-2F9F-4DB1-46CA-03889170B806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7016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ösung - Prof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50"/>
            <a:ext cx="9203968" cy="5188422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Textmasterformat bearbeiten</a:t>
            </a:r>
          </a:p>
          <a:p>
            <a:pPr marL="457200" lvl="1" defTabSz="914400"/>
            <a:r>
              <a:rPr lang="de-DE" dirty="0"/>
              <a:t>Zweite Ebene</a:t>
            </a:r>
          </a:p>
          <a:p>
            <a:pPr marL="914400" lvl="2" defTabSz="914400"/>
            <a:r>
              <a:rPr lang="de-DE" dirty="0"/>
              <a:t>Dritte Ebene</a:t>
            </a:r>
          </a:p>
          <a:p>
            <a:pPr marL="1371600" lvl="3" defTabSz="914400"/>
            <a:r>
              <a:rPr lang="de-DE" dirty="0"/>
              <a:t>Vierte Ebene</a:t>
            </a:r>
          </a:p>
          <a:p>
            <a:pPr marL="1828800" lvl="4" defTabSz="914400"/>
            <a:r>
              <a:rPr lang="de-DE" dirty="0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8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4" name="Titel der Station">
            <a:extLst>
              <a:ext uri="{FF2B5EF4-FFF2-40B4-BE49-F238E27FC236}">
                <a16:creationId xmlns:a16="http://schemas.microsoft.com/office/drawing/2014/main" id="{50B2221D-E193-34A1-2632-DF6F5918F51E}"/>
              </a:ext>
            </a:extLst>
          </p:cNvPr>
          <p:cNvSpPr txBox="1">
            <a:spLocks/>
          </p:cNvSpPr>
          <p:nvPr userDrawn="1"/>
        </p:nvSpPr>
        <p:spPr>
          <a:xfrm>
            <a:off x="2576735" y="42088"/>
            <a:ext cx="6691522" cy="850103"/>
          </a:xfrm>
          <a:prstGeom prst="roundRect">
            <a:avLst/>
          </a:prstGeom>
          <a:solidFill>
            <a:schemeClr val="accent4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Autofit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1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sz="3200" dirty="0"/>
              <a:t>Lösung</a:t>
            </a:r>
          </a:p>
        </p:txBody>
      </p:sp>
      <p:pic>
        <p:nvPicPr>
          <p:cNvPr id="7" name="Grafik 6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797F392C-6B4D-BFA5-F545-D75602B7F86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2" name="Grafik 1">
            <a:hlinkClick r:id="rId3"/>
            <a:extLst>
              <a:ext uri="{FF2B5EF4-FFF2-40B4-BE49-F238E27FC236}">
                <a16:creationId xmlns:a16="http://schemas.microsoft.com/office/drawing/2014/main" id="{23F9D254-8489-6AE4-1E2F-7621461F668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Fußzeilenplatzhalter 2">
            <a:extLst>
              <a:ext uri="{FF2B5EF4-FFF2-40B4-BE49-F238E27FC236}">
                <a16:creationId xmlns:a16="http://schemas.microsoft.com/office/drawing/2014/main" id="{B17240F6-5976-F033-6E02-19C599E465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D0D83131-0E38-905B-E269-1F3310A1FF31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939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Hilf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bgerundetes Rechteck 4">
            <a:extLst>
              <a:ext uri="{FF2B5EF4-FFF2-40B4-BE49-F238E27FC236}">
                <a16:creationId xmlns:a16="http://schemas.microsoft.com/office/drawing/2014/main" id="{600CBE6B-301E-049C-C04C-5AE3E87363CB}"/>
              </a:ext>
            </a:extLst>
          </p:cNvPr>
          <p:cNvSpPr>
            <a:spLocks/>
          </p:cNvSpPr>
          <p:nvPr userDrawn="1"/>
        </p:nvSpPr>
        <p:spPr>
          <a:xfrm>
            <a:off x="8260431" y="53679"/>
            <a:ext cx="1581280" cy="860792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57861"/>
            <a:endParaRPr lang="de-DE" sz="36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Aufgaben">
            <a:extLst>
              <a:ext uri="{FF2B5EF4-FFF2-40B4-BE49-F238E27FC236}">
                <a16:creationId xmlns:a16="http://schemas.microsoft.com/office/drawing/2014/main" id="{EC91EF45-4943-16F8-7096-827833FEE8F0}"/>
              </a:ext>
            </a:extLst>
          </p:cNvPr>
          <p:cNvSpPr>
            <a:spLocks noGrp="1"/>
          </p:cNvSpPr>
          <p:nvPr userDrawn="1">
            <p:ph idx="1"/>
          </p:nvPr>
        </p:nvSpPr>
        <p:spPr>
          <a:xfrm>
            <a:off x="64289" y="1045050"/>
            <a:ext cx="9203968" cy="5188421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/>
              <a:t>Textmasterformat bearbeiten</a:t>
            </a:r>
          </a:p>
          <a:p>
            <a:pPr marL="457200" lvl="1" defTabSz="914400"/>
            <a:r>
              <a:rPr lang="de-DE"/>
              <a:t>Zweite Ebene</a:t>
            </a:r>
          </a:p>
          <a:p>
            <a:pPr marL="914400" lvl="2" defTabSz="914400"/>
            <a:r>
              <a:rPr lang="de-DE"/>
              <a:t>Dritte Ebene</a:t>
            </a:r>
          </a:p>
          <a:p>
            <a:pPr marL="1371600" lvl="3" defTabSz="914400"/>
            <a:r>
              <a:rPr lang="de-DE"/>
              <a:t>Vierte Ebene</a:t>
            </a:r>
          </a:p>
          <a:p>
            <a:pPr marL="1828800" lvl="4" defTabSz="914400"/>
            <a:r>
              <a:rPr lang="de-DE"/>
              <a:t>Fünfte Ebene</a:t>
            </a:r>
          </a:p>
        </p:txBody>
      </p:sp>
      <p:sp>
        <p:nvSpPr>
          <p:cNvPr id="33" name="Stationsnummer">
            <a:extLst>
              <a:ext uri="{FF2B5EF4-FFF2-40B4-BE49-F238E27FC236}">
                <a16:creationId xmlns:a16="http://schemas.microsoft.com/office/drawing/2014/main" id="{DE71B02C-3788-617B-9EC6-80F68338362B}"/>
              </a:ext>
            </a:extLst>
          </p:cNvPr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64289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Hilfe XY</a:t>
            </a:r>
          </a:p>
        </p:txBody>
      </p:sp>
      <p:sp>
        <p:nvSpPr>
          <p:cNvPr id="2" name="Titel der Station">
            <a:extLst>
              <a:ext uri="{FF2B5EF4-FFF2-40B4-BE49-F238E27FC236}">
                <a16:creationId xmlns:a16="http://schemas.microsoft.com/office/drawing/2014/main" id="{02E981CF-7588-0FC1-1AA4-8AEF378E9C75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2576735" y="53679"/>
            <a:ext cx="5549507" cy="850103"/>
          </a:xfrm>
          <a:solidFill>
            <a:schemeClr val="accent1"/>
          </a:solidFill>
        </p:spPr>
        <p:txBody>
          <a:bodyPr/>
          <a:lstStyle>
            <a:lvl1pPr>
              <a:defRPr>
                <a:ln>
                  <a:noFill/>
                </a:ln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 der Hilfe</a:t>
            </a:r>
          </a:p>
        </p:txBody>
      </p:sp>
      <p:pic>
        <p:nvPicPr>
          <p:cNvPr id="9" name="Grafik 8" descr="Ein Bild, das Entwurf, Symbol, Grafiken, weiß enthält.&#10;&#10;Automatisch generierte Beschreibung">
            <a:extLst>
              <a:ext uri="{FF2B5EF4-FFF2-40B4-BE49-F238E27FC236}">
                <a16:creationId xmlns:a16="http://schemas.microsoft.com/office/drawing/2014/main" id="{2688D183-8BA3-798A-2DF4-45C5238EA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2494" y="110538"/>
            <a:ext cx="697153" cy="749967"/>
          </a:xfrm>
          <a:prstGeom prst="rect">
            <a:avLst/>
          </a:prstGeom>
        </p:spPr>
      </p:pic>
      <p:pic>
        <p:nvPicPr>
          <p:cNvPr id="12" name="Grafik 11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6137C566-CBB6-0CB0-73BB-0EDB1C15C35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3" name="Grafik 2">
            <a:hlinkClick r:id="rId4"/>
            <a:extLst>
              <a:ext uri="{FF2B5EF4-FFF2-40B4-BE49-F238E27FC236}">
                <a16:creationId xmlns:a16="http://schemas.microsoft.com/office/drawing/2014/main" id="{B5ABF3E5-E7E2-CDC5-63D6-EA3D5E0A1DB4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Fußzeilenplatzhalter 2">
            <a:extLst>
              <a:ext uri="{FF2B5EF4-FFF2-40B4-BE49-F238E27FC236}">
                <a16:creationId xmlns:a16="http://schemas.microsoft.com/office/drawing/2014/main" id="{5F877ED2-6E0F-5604-FFFE-DE94D60614E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D1EFFCD4-633F-9A22-96D2-7540B61B095C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6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4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186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Aufgaben">
            <a:extLst>
              <a:ext uri="{FF2B5EF4-FFF2-40B4-BE49-F238E27FC236}">
                <a16:creationId xmlns:a16="http://schemas.microsoft.com/office/drawing/2014/main" id="{94EF407B-0016-2F5F-A77F-46A6C2ADA1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50"/>
            <a:ext cx="9203968" cy="5192262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3175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/>
              <a:t>Textmasterformat bearbeiten</a:t>
            </a:r>
          </a:p>
          <a:p>
            <a:pPr marL="457200" lvl="1" defTabSz="914400"/>
            <a:r>
              <a:rPr lang="de-DE"/>
              <a:t>Zweite Ebene</a:t>
            </a:r>
          </a:p>
          <a:p>
            <a:pPr marL="914400" lvl="2" defTabSz="914400"/>
            <a:r>
              <a:rPr lang="de-DE"/>
              <a:t>Dritte Ebene</a:t>
            </a:r>
          </a:p>
          <a:p>
            <a:pPr marL="1371600" lvl="3" defTabSz="914400"/>
            <a:r>
              <a:rPr lang="de-DE"/>
              <a:t>Vierte Ebene</a:t>
            </a:r>
          </a:p>
          <a:p>
            <a:pPr marL="1828800" lvl="4" defTabSz="914400"/>
            <a:r>
              <a:rPr lang="de-DE"/>
              <a:t>Fünfte Ebene</a:t>
            </a:r>
          </a:p>
        </p:txBody>
      </p:sp>
      <p:sp>
        <p:nvSpPr>
          <p:cNvPr id="93" name="Stationsnummer">
            <a:extLst>
              <a:ext uri="{FF2B5EF4-FFF2-40B4-BE49-F238E27FC236}">
                <a16:creationId xmlns:a16="http://schemas.microsoft.com/office/drawing/2014/main" id="{4796337A-BBE9-D385-81EA-CDB6D1D36D1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89" y="53679"/>
            <a:ext cx="2296423" cy="850103"/>
          </a:xfrm>
          <a:prstGeom prst="roundRect">
            <a:avLst/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lvl1pPr>
              <a:defRPr lang="de-DE" sz="3200" b="0" dirty="0" smtClean="0">
                <a:solidFill>
                  <a:prstClr val="black"/>
                </a:solidFill>
                <a:latin typeface="Calibri"/>
              </a:defRPr>
            </a:lvl1pPr>
            <a:lvl2pPr>
              <a:defRPr lang="de-DE" dirty="0" smtClean="0"/>
            </a:lvl2pPr>
            <a:lvl3pPr>
              <a:defRPr lang="de-DE" dirty="0" smtClean="0"/>
            </a:lvl3pPr>
            <a:lvl4pPr>
              <a:defRPr lang="de-DE" dirty="0" smtClean="0"/>
            </a:lvl4pPr>
            <a:lvl5pPr>
              <a:defRPr lang="de-DE" dirty="0"/>
            </a:lvl5pPr>
          </a:lstStyle>
          <a:p>
            <a:pPr marL="0"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de-DE" dirty="0"/>
              <a:t>Station XY</a:t>
            </a:r>
          </a:p>
        </p:txBody>
      </p:sp>
      <p:sp>
        <p:nvSpPr>
          <p:cNvPr id="94" name="Titel der Station">
            <a:extLst>
              <a:ext uri="{FF2B5EF4-FFF2-40B4-BE49-F238E27FC236}">
                <a16:creationId xmlns:a16="http://schemas.microsoft.com/office/drawing/2014/main" id="{7749EB96-BB3A-DDED-BB2C-1F2D96A32AE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76735" y="53679"/>
            <a:ext cx="5549507" cy="850103"/>
          </a:xfrm>
          <a:noFill/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Titel der Station</a:t>
            </a:r>
          </a:p>
        </p:txBody>
      </p:sp>
      <p:sp>
        <p:nvSpPr>
          <p:cNvPr id="131" name="Textplatzhalter 4">
            <a:extLst>
              <a:ext uri="{FF2B5EF4-FFF2-40B4-BE49-F238E27FC236}">
                <a16:creationId xmlns:a16="http://schemas.microsoft.com/office/drawing/2014/main" id="{EB333E04-D343-B08F-19A7-4D00BF318E7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 rot="10800000">
            <a:off x="236196" y="6620103"/>
            <a:ext cx="4719637" cy="21590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tIns="0" bIns="0">
            <a:noAutofit/>
          </a:bodyPr>
          <a:lstStyle>
            <a:lvl1pPr marL="0" indent="0" algn="r">
              <a:buFontTx/>
              <a:buNone/>
              <a:defRPr sz="800"/>
            </a:lvl1pPr>
            <a:lvl2pPr marL="157868" indent="0">
              <a:buFontTx/>
              <a:buNone/>
              <a:defRPr sz="800"/>
            </a:lvl2pPr>
            <a:lvl3pPr marL="674934" indent="0">
              <a:buFontTx/>
              <a:buNone/>
              <a:defRPr sz="800"/>
            </a:lvl3pPr>
            <a:lvl4pPr marL="1132134" indent="0">
              <a:buFontTx/>
              <a:buNone/>
              <a:defRPr sz="800"/>
            </a:lvl4pPr>
            <a:lvl5pPr marL="1589334" indent="0">
              <a:buFontTx/>
              <a:buNone/>
              <a:defRPr sz="800"/>
            </a:lvl5pPr>
          </a:lstStyle>
          <a:p>
            <a:pPr lvl="0"/>
            <a:r>
              <a:rPr lang="de-DE" dirty="0"/>
              <a:t>Kurze Lösungen können hier eingegeben werden. 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pic>
        <p:nvPicPr>
          <p:cNvPr id="6" name="Grafik 5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C92DF536-BD4E-8287-3B1A-452C49374E0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851" y="6309320"/>
            <a:ext cx="2949693" cy="495001"/>
          </a:xfrm>
          <a:prstGeom prst="rect">
            <a:avLst/>
          </a:prstGeom>
        </p:spPr>
      </p:pic>
      <p:pic>
        <p:nvPicPr>
          <p:cNvPr id="2" name="Grafik 1">
            <a:hlinkClick r:id="rId3"/>
            <a:extLst>
              <a:ext uri="{FF2B5EF4-FFF2-40B4-BE49-F238E27FC236}">
                <a16:creationId xmlns:a16="http://schemas.microsoft.com/office/drawing/2014/main" id="{2208BEE5-1632-D94C-249A-D96AB89BA99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136" y="6394970"/>
            <a:ext cx="647700" cy="31242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Fußzeilenplatzhalter 2">
            <a:extLst>
              <a:ext uri="{FF2B5EF4-FFF2-40B4-BE49-F238E27FC236}">
                <a16:creationId xmlns:a16="http://schemas.microsoft.com/office/drawing/2014/main" id="{0AFF10AF-7360-AB82-C995-4F0A6BF55E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B14D3057-7C09-8E23-46E1-09CCEAE9CB14}"/>
              </a:ext>
            </a:extLst>
          </p:cNvPr>
          <p:cNvSpPr txBox="1"/>
          <p:nvPr userDrawn="1"/>
        </p:nvSpPr>
        <p:spPr>
          <a:xfrm>
            <a:off x="959001" y="6320347"/>
            <a:ext cx="514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iMINT-Akademie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chset</a:t>
            </a:r>
            <a:r>
              <a:rPr lang="de-DE" sz="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ür Mathematik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Claudia Borkowski, Markus Porzelt, Alexander Roppelt, Steffen </a:t>
            </a:r>
            <a:r>
              <a:rPr lang="de-DE" sz="800" dirty="0" err="1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Tschakert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, Christian Web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800" baseline="0" dirty="0">
                <a:effectLst/>
                <a:latin typeface="Calibri" panose="020F0502020204030204" pitchFamily="34" charset="0"/>
              </a:rPr>
              <a:t>©</a:t>
            </a:r>
            <a:r>
              <a:rPr lang="de-DE" sz="800" baseline="0" dirty="0">
                <a:effectLst/>
                <a:latin typeface="Calibri" panose="020F0502020204030204" pitchFamily="34" charset="0"/>
                <a:cs typeface="+mn-cs"/>
              </a:rPr>
              <a:t> </a:t>
            </a:r>
            <a:r>
              <a:rPr lang="de-DE" sz="800" dirty="0"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Senatsverwaltung für Bildung, Jugend und Familie 2024. Inhalt lizenziert unter 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CC BY-SA 4.0</a:t>
            </a:r>
            <a:r>
              <a:rPr lang="de-DE" sz="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</a:t>
            </a:r>
            <a:endParaRPr lang="de-DE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78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4289" y="1045049"/>
            <a:ext cx="9203968" cy="5561369"/>
          </a:xfrm>
          <a:prstGeom prst="roundRect">
            <a:avLst>
              <a:gd name="adj" fmla="val 3139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marL="288925" marR="0" lvl="0" indent="-28575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de-DE" dirty="0"/>
              <a:t>Textmasterformat bearbeiten</a:t>
            </a:r>
          </a:p>
          <a:p>
            <a:pPr marL="457200" lvl="1" defTabSz="914400"/>
            <a:r>
              <a:rPr lang="de-DE" dirty="0"/>
              <a:t>Zweite Ebene</a:t>
            </a:r>
          </a:p>
          <a:p>
            <a:pPr marL="914400" lvl="2" defTabSz="914400"/>
            <a:r>
              <a:rPr lang="de-DE" dirty="0"/>
              <a:t>Dritte Ebene</a:t>
            </a:r>
          </a:p>
          <a:p>
            <a:pPr marL="1371600" lvl="3" defTabSz="914400"/>
            <a:r>
              <a:rPr lang="de-DE" dirty="0"/>
              <a:t>Vierte Ebene</a:t>
            </a:r>
          </a:p>
          <a:p>
            <a:pPr marL="1828800" lvl="4" defTabSz="914400"/>
            <a:r>
              <a:rPr lang="de-DE" dirty="0"/>
              <a:t>Fünfte Ebene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2576735" y="53679"/>
            <a:ext cx="5549507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/>
        </p:style>
        <p:txBody>
          <a:bodyPr lIns="36000" tIns="36000" rIns="36000" bIns="18000" rtlCol="0" anchor="ctr">
            <a:normAutofit/>
          </a:bodyPr>
          <a:lstStyle/>
          <a:p>
            <a:pPr marL="0"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tabLst/>
            </a:pPr>
            <a:r>
              <a:rPr lang="de-DE" dirty="0"/>
              <a:t>Titelmasterformat durch Klicken bearbeiten</a:t>
            </a:r>
          </a:p>
        </p:txBody>
      </p:sp>
      <p:sp>
        <p:nvSpPr>
          <p:cNvPr id="4" name="Fußzeilenplatzhalter 2">
            <a:extLst>
              <a:ext uri="{FF2B5EF4-FFF2-40B4-BE49-F238E27FC236}">
                <a16:creationId xmlns:a16="http://schemas.microsoft.com/office/drawing/2014/main" id="{68528927-01D5-8635-E363-76AC86C94D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481392" y="6309320"/>
            <a:ext cx="2272805" cy="183746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örper</a:t>
            </a:r>
          </a:p>
        </p:txBody>
      </p:sp>
    </p:spTree>
    <p:extLst>
      <p:ext uri="{BB962C8B-B14F-4D97-AF65-F5344CB8AC3E}">
        <p14:creationId xmlns:p14="http://schemas.microsoft.com/office/powerpoint/2010/main" val="1360763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08" r:id="rId2"/>
    <p:sldLayoutId id="2147483710" r:id="rId3"/>
    <p:sldLayoutId id="2147483705" r:id="rId4"/>
    <p:sldLayoutId id="2147483706" r:id="rId5"/>
    <p:sldLayoutId id="2147483711" r:id="rId6"/>
    <p:sldLayoutId id="2147483712" r:id="rId7"/>
    <p:sldLayoutId id="2147483707" r:id="rId8"/>
    <p:sldLayoutId id="2147483662" r:id="rId9"/>
    <p:sldLayoutId id="2147483713" r:id="rId10"/>
    <p:sldLayoutId id="2147483714" r:id="rId11"/>
    <p:sldLayoutId id="2147483715" r:id="rId12"/>
  </p:sldLayoutIdLst>
  <p:hf sldNum="0" hdr="0" dt="0"/>
  <p:txStyles>
    <p:titleStyle>
      <a:lvl1pPr algn="ctr" defTabSz="957861" rtl="0" eaLnBrk="1" latinLnBrk="0" hangingPunct="1">
        <a:spcBef>
          <a:spcPct val="0"/>
        </a:spcBef>
        <a:buNone/>
        <a:defRPr kumimoji="0" lang="de-DE" sz="3200" b="0" i="0" u="none" strike="noStrike" kern="1200" cap="small" spc="0" normalizeH="0" baseline="0" dirty="0">
          <a:ln>
            <a:noFill/>
          </a:ln>
          <a:solidFill>
            <a:schemeClr val="tx1"/>
          </a:solidFill>
          <a:uLnTx/>
          <a:uFillTx/>
          <a:latin typeface="Calibri"/>
          <a:ea typeface="+mn-ea"/>
          <a:cs typeface="+mn-cs"/>
        </a:defRPr>
      </a:lvl1pPr>
    </p:titleStyle>
    <p:bodyStyle>
      <a:lvl1pPr marL="3175" indent="0" algn="l" defTabSz="957861" rtl="0" eaLnBrk="1" latinLnBrk="0" hangingPunct="1">
        <a:spcBef>
          <a:spcPct val="20000"/>
        </a:spcBef>
        <a:buFont typeface="Arial" pitchFamily="34" charset="0"/>
        <a:buNone/>
        <a:defRPr kumimoji="0" lang="de-DE" sz="1800" b="0" i="0" u="none" strike="noStrike" kern="1200" cap="none" spc="0" normalizeH="0" baseline="0">
          <a:ln>
            <a:noFill/>
          </a:ln>
          <a:solidFill>
            <a:prstClr val="black"/>
          </a:solidFill>
          <a:effectLst/>
          <a:uLnTx/>
          <a:uFillTx/>
          <a:latin typeface="Calibri"/>
          <a:ea typeface="+mn-ea"/>
          <a:cs typeface="+mn-cs"/>
        </a:defRPr>
      </a:lvl1pPr>
      <a:lvl2pPr marL="114300" indent="0" algn="l" defTabSz="957861" rtl="0" eaLnBrk="1" latinLnBrk="0" hangingPunct="1">
        <a:spcBef>
          <a:spcPct val="20000"/>
        </a:spcBef>
        <a:buFont typeface="Arial" panose="020B0604020202020204" pitchFamily="34" charset="0"/>
        <a:buNone/>
        <a:defRPr lang="de-DE" sz="1800" kern="1200">
          <a:solidFill>
            <a:schemeClr val="dk1"/>
          </a:solidFill>
          <a:latin typeface="+mn-lt"/>
          <a:ea typeface="+mn-ea"/>
          <a:cs typeface="+mn-cs"/>
        </a:defRPr>
      </a:lvl2pPr>
      <a:lvl3pPr marL="571500" indent="0" algn="l" defTabSz="957861" rtl="0" eaLnBrk="1" latinLnBrk="0" hangingPunct="1">
        <a:spcBef>
          <a:spcPct val="20000"/>
        </a:spcBef>
        <a:buFont typeface="Arial" panose="020B0604020202020204" pitchFamily="34" charset="0"/>
        <a:buNone/>
        <a:defRPr lang="de-DE" sz="1800" kern="1200">
          <a:solidFill>
            <a:schemeClr val="dk1"/>
          </a:solidFill>
          <a:latin typeface="+mn-lt"/>
          <a:ea typeface="+mn-ea"/>
          <a:cs typeface="+mn-cs"/>
        </a:defRPr>
      </a:lvl3pPr>
      <a:lvl4pPr marL="1085850" indent="0" algn="l" defTabSz="957861" rtl="0" eaLnBrk="1" latinLnBrk="0" hangingPunct="1">
        <a:spcBef>
          <a:spcPct val="20000"/>
        </a:spcBef>
        <a:buFont typeface="Wingdings" panose="05000000000000000000" pitchFamily="2" charset="2"/>
        <a:buNone/>
        <a:defRPr lang="de-DE" sz="1800" kern="1200">
          <a:solidFill>
            <a:schemeClr val="dk1"/>
          </a:solidFill>
          <a:latin typeface="+mn-lt"/>
          <a:ea typeface="+mn-ea"/>
          <a:cs typeface="+mn-cs"/>
        </a:defRPr>
      </a:lvl4pPr>
      <a:lvl5pPr marL="1543050" indent="0" algn="l" defTabSz="957861" rtl="0" eaLnBrk="1" latinLnBrk="0" hangingPunct="1">
        <a:spcBef>
          <a:spcPct val="20000"/>
        </a:spcBef>
        <a:buFont typeface="Arial" panose="020B0604020202020204" pitchFamily="34" charset="0"/>
        <a:buNone/>
        <a:defRPr lang="de-DE" sz="1800" kern="1200">
          <a:solidFill>
            <a:schemeClr val="dk1"/>
          </a:solidFill>
          <a:latin typeface="+mn-lt"/>
          <a:ea typeface="+mn-ea"/>
          <a:cs typeface="+mn-cs"/>
        </a:defRPr>
      </a:lvl5pPr>
      <a:lvl6pPr marL="2634118" indent="-239466" algn="l" defTabSz="957861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13049" indent="-239466" algn="l" defTabSz="957861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591978" indent="-239466" algn="l" defTabSz="957861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70909" indent="-239466" algn="l" defTabSz="957861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8931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7861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36792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15723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94652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73583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52513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31444" algn="l" defTabSz="957861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18/10/relationships/comments" Target="../comments/modernComment_16E_D42626C4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3.PNG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6.png"/><Relationship Id="rId7" Type="http://schemas.openxmlformats.org/officeDocument/2006/relationships/image" Target="../media/image12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0.png"/><Relationship Id="rId11" Type="http://schemas.openxmlformats.org/officeDocument/2006/relationships/image" Target="../media/image61.pn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5.png"/><Relationship Id="rId4" Type="http://schemas.openxmlformats.org/officeDocument/2006/relationships/image" Target="../media/image5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7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 descr="Ein Bild, das Screenshot, Logo, Grafiken, Text enthält.&#10;&#10;Automatisch generierte Beschreibung">
            <a:extLst>
              <a:ext uri="{FF2B5EF4-FFF2-40B4-BE49-F238E27FC236}">
                <a16:creationId xmlns:a16="http://schemas.microsoft.com/office/drawing/2014/main" id="{C1AE2E6A-507E-8540-A60D-285DC4BA0F9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0"/>
          <a:stretch/>
        </p:blipFill>
        <p:spPr>
          <a:xfrm>
            <a:off x="-1" y="-20731"/>
            <a:ext cx="9922317" cy="6878731"/>
          </a:xfrm>
          <a:prstGeom prst="rect">
            <a:avLst/>
          </a:prstGeom>
        </p:spPr>
      </p:pic>
      <p:sp>
        <p:nvSpPr>
          <p:cNvPr id="16" name="Textfeld 15">
            <a:extLst>
              <a:ext uri="{FF2B5EF4-FFF2-40B4-BE49-F238E27FC236}">
                <a16:creationId xmlns:a16="http://schemas.microsoft.com/office/drawing/2014/main" id="{F608A093-2DDC-C60B-B8FD-8AC6BA7997AF}"/>
              </a:ext>
            </a:extLst>
          </p:cNvPr>
          <p:cNvSpPr txBox="1"/>
          <p:nvPr/>
        </p:nvSpPr>
        <p:spPr>
          <a:xfrm>
            <a:off x="1208584" y="2890391"/>
            <a:ext cx="71287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A-Vorbereitung</a:t>
            </a:r>
          </a:p>
          <a:p>
            <a:r>
              <a:rPr lang="de-DE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on: 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792450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D9CF9C8C-127C-BB06-AE17-6632C5F221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63034"/>
            <a:ext cx="9205200" cy="5174278"/>
          </a:xfrm>
        </p:spPr>
        <p:txBody>
          <a:bodyPr/>
          <a:lstStyle/>
          <a:p>
            <a:r>
              <a:rPr lang="de-DE" sz="1600" b="1" dirty="0"/>
              <a:t>Aufgabe 1</a:t>
            </a:r>
            <a:r>
              <a:rPr lang="de-DE" sz="1600" dirty="0"/>
              <a:t> [MSA 2014 X A5]</a:t>
            </a:r>
          </a:p>
          <a:p>
            <a:r>
              <a:rPr lang="de-DE" sz="1600" dirty="0"/>
              <a:t>Das nebenstehende Glücksrad wird einmal gedreht.</a:t>
            </a:r>
          </a:p>
          <a:p>
            <a:r>
              <a:rPr lang="de-DE" sz="1600" dirty="0"/>
              <a:t>Ermitteln Sie die Wahrscheinlichkeit dafür, </a:t>
            </a:r>
          </a:p>
          <a:p>
            <a:r>
              <a:rPr lang="de-DE" sz="1600" dirty="0"/>
              <a:t>dass der Pfeil des Glücksrades nach dem ersten </a:t>
            </a:r>
          </a:p>
          <a:p>
            <a:r>
              <a:rPr lang="de-DE" sz="1600" dirty="0"/>
              <a:t>Drehen auf eine „1“ zeigt. Notieren Sie das Ergebnis als Bruch und in Prozent.</a:t>
            </a:r>
          </a:p>
          <a:p>
            <a:endParaRPr lang="de-DE" sz="1600" dirty="0"/>
          </a:p>
          <a:p>
            <a:r>
              <a:rPr lang="de-DE" sz="1600" b="1" dirty="0"/>
              <a:t>Aufgabe 2</a:t>
            </a:r>
            <a:r>
              <a:rPr lang="de-DE" sz="1600" dirty="0"/>
              <a:t> [MSA 2018 N A4]</a:t>
            </a:r>
          </a:p>
          <a:p>
            <a:r>
              <a:rPr lang="de-DE" sz="1600" dirty="0"/>
              <a:t>Entscheiden Sie, von welchem Fernbusanbieter der Marktanteil im</a:t>
            </a:r>
          </a:p>
          <a:p>
            <a:r>
              <a:rPr lang="de-DE" sz="1600" dirty="0"/>
              <a:t>Kreisdiagramm grau gekennzeichnet wurde. Begründen Sie</a:t>
            </a:r>
          </a:p>
          <a:p>
            <a:r>
              <a:rPr lang="de-DE" sz="1600" dirty="0"/>
              <a:t>Ihre Entscheidung.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BD93CB2B-45F3-EB42-3A75-30ECAAAD3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nteile bestimmen II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4AF8912-75F8-D174-B64F-56614F88737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8" name="Grafik 7" descr="Ein Bild, das Schwarz, Dunkelheit enthält.&#10;&#10;Automatisch generierte Beschreibung">
            <a:extLst>
              <a:ext uri="{FF2B5EF4-FFF2-40B4-BE49-F238E27FC236}">
                <a16:creationId xmlns:a16="http://schemas.microsoft.com/office/drawing/2014/main" id="{89B50870-759D-996E-1FE1-D666319023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891" y="1158193"/>
            <a:ext cx="2070492" cy="2304256"/>
          </a:xfrm>
          <a:prstGeom prst="rect">
            <a:avLst/>
          </a:prstGeom>
        </p:spPr>
      </p:pic>
      <p:graphicFrame>
        <p:nvGraphicFramePr>
          <p:cNvPr id="9" name="Tabelle 8">
            <a:extLst>
              <a:ext uri="{FF2B5EF4-FFF2-40B4-BE49-F238E27FC236}">
                <a16:creationId xmlns:a16="http://schemas.microsoft.com/office/drawing/2014/main" id="{144A3487-41ED-8A86-626E-AD7630D2B1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2398120"/>
              </p:ext>
            </p:extLst>
          </p:nvPr>
        </p:nvGraphicFramePr>
        <p:xfrm>
          <a:off x="5609039" y="3755806"/>
          <a:ext cx="3456384" cy="19390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04567">
                  <a:extLst>
                    <a:ext uri="{9D8B030D-6E8A-4147-A177-3AD203B41FA5}">
                      <a16:colId xmlns:a16="http://schemas.microsoft.com/office/drawing/2014/main" val="3475294477"/>
                    </a:ext>
                  </a:extLst>
                </a:gridCol>
                <a:gridCol w="1851817">
                  <a:extLst>
                    <a:ext uri="{9D8B030D-6E8A-4147-A177-3AD203B41FA5}">
                      <a16:colId xmlns:a16="http://schemas.microsoft.com/office/drawing/2014/main" val="1961215691"/>
                    </a:ext>
                  </a:extLst>
                </a:gridCol>
              </a:tblGrid>
              <a:tr h="277009">
                <a:tc>
                  <a:txBody>
                    <a:bodyPr/>
                    <a:lstStyle/>
                    <a:p>
                      <a:pPr marL="180340" indent="-180340" algn="l"/>
                      <a:r>
                        <a:rPr lang="de-DE" sz="1100">
                          <a:effectLst/>
                        </a:rPr>
                        <a:t>Fernbusanbieter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marL="180340" indent="-180340" algn="ctr"/>
                      <a:r>
                        <a:rPr lang="de-DE" sz="1100">
                          <a:effectLst/>
                        </a:rPr>
                        <a:t>Fernbus-Marktanteile 2015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824303653"/>
                  </a:ext>
                </a:extLst>
              </a:tr>
              <a:tr h="277009">
                <a:tc>
                  <a:txBody>
                    <a:bodyPr/>
                    <a:lstStyle/>
                    <a:p>
                      <a:pPr marL="180340" indent="-180340" algn="l"/>
                      <a:r>
                        <a:rPr lang="de-DE" sz="1100">
                          <a:effectLst/>
                        </a:rPr>
                        <a:t>Flexbus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marL="180340" indent="-180340" algn="ctr"/>
                      <a:r>
                        <a:rPr lang="de-DE" sz="1100" dirty="0">
                          <a:effectLst/>
                        </a:rPr>
                        <a:t>67,4 %</a:t>
                      </a:r>
                      <a:endParaRPr lang="de-DE" sz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1132267993"/>
                  </a:ext>
                </a:extLst>
              </a:tr>
              <a:tr h="277009">
                <a:tc>
                  <a:txBody>
                    <a:bodyPr/>
                    <a:lstStyle/>
                    <a:p>
                      <a:pPr marL="180340" indent="-180340" algn="l"/>
                      <a:r>
                        <a:rPr lang="de-DE" sz="1100">
                          <a:effectLst/>
                        </a:rPr>
                        <a:t>Schnellbus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marL="180340" indent="-180340" algn="ctr"/>
                      <a:r>
                        <a:rPr lang="de-DE" sz="1100">
                          <a:effectLst/>
                        </a:rPr>
                        <a:t>12,9 %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663265956"/>
                  </a:ext>
                </a:extLst>
              </a:tr>
              <a:tr h="277009">
                <a:tc>
                  <a:txBody>
                    <a:bodyPr/>
                    <a:lstStyle/>
                    <a:p>
                      <a:pPr marL="180340" indent="-180340" algn="l"/>
                      <a:r>
                        <a:rPr lang="de-DE" sz="1100">
                          <a:effectLst/>
                        </a:rPr>
                        <a:t>Berlinbus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marL="180340" indent="-180340" algn="ctr"/>
                      <a:r>
                        <a:rPr lang="de-DE" sz="1100">
                          <a:effectLst/>
                        </a:rPr>
                        <a:t>7,4 %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025706364"/>
                  </a:ext>
                </a:extLst>
              </a:tr>
              <a:tr h="277009">
                <a:tc>
                  <a:txBody>
                    <a:bodyPr/>
                    <a:lstStyle/>
                    <a:p>
                      <a:pPr marL="180340" indent="-180340" algn="l"/>
                      <a:r>
                        <a:rPr lang="de-DE" sz="1100">
                          <a:effectLst/>
                        </a:rPr>
                        <a:t>Maxibus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marL="180340" indent="-180340" algn="ctr"/>
                      <a:r>
                        <a:rPr lang="de-DE" sz="1100">
                          <a:effectLst/>
                        </a:rPr>
                        <a:t>6,8 %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180731613"/>
                  </a:ext>
                </a:extLst>
              </a:tr>
              <a:tr h="277009">
                <a:tc>
                  <a:txBody>
                    <a:bodyPr/>
                    <a:lstStyle/>
                    <a:p>
                      <a:pPr marL="180340" indent="-180340" algn="l"/>
                      <a:r>
                        <a:rPr lang="de-DE" sz="1100">
                          <a:effectLst/>
                        </a:rPr>
                        <a:t>Eurobus Deutschland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marL="180340" indent="-180340" algn="ctr"/>
                      <a:r>
                        <a:rPr lang="de-DE" sz="1100">
                          <a:effectLst/>
                        </a:rPr>
                        <a:t>1,7 %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3257543609"/>
                  </a:ext>
                </a:extLst>
              </a:tr>
              <a:tr h="277009">
                <a:tc>
                  <a:txBody>
                    <a:bodyPr/>
                    <a:lstStyle/>
                    <a:p>
                      <a:pPr marL="180340" indent="-180340" algn="l"/>
                      <a:r>
                        <a:rPr lang="de-DE" sz="1100">
                          <a:effectLst/>
                        </a:rPr>
                        <a:t>Sonstige</a:t>
                      </a:r>
                      <a:endParaRPr lang="de-DE" sz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marL="180340" indent="-180340" algn="ctr"/>
                      <a:r>
                        <a:rPr lang="de-DE" sz="1100" dirty="0">
                          <a:effectLst/>
                        </a:rPr>
                        <a:t>3,8 %</a:t>
                      </a:r>
                      <a:endParaRPr lang="de-DE" sz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36195" marR="36195" marT="0" marB="0" anchor="ctr"/>
                </a:tc>
                <a:extLst>
                  <a:ext uri="{0D108BD9-81ED-4DB2-BD59-A6C34878D82A}">
                    <a16:rowId xmlns:a16="http://schemas.microsoft.com/office/drawing/2014/main" val="652693283"/>
                  </a:ext>
                </a:extLst>
              </a:tr>
            </a:tbl>
          </a:graphicData>
        </a:graphic>
      </p:graphicFrame>
      <p:pic>
        <p:nvPicPr>
          <p:cNvPr id="8193" name="Grafik 4">
            <a:extLst>
              <a:ext uri="{FF2B5EF4-FFF2-40B4-BE49-F238E27FC236}">
                <a16:creationId xmlns:a16="http://schemas.microsoft.com/office/drawing/2014/main" id="{88948C3E-910D-3B3F-303C-800AEBD498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447" y="3909123"/>
            <a:ext cx="2072433" cy="2072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el 3">
            <a:extLst>
              <a:ext uri="{FF2B5EF4-FFF2-40B4-BE49-F238E27FC236}">
                <a16:creationId xmlns:a16="http://schemas.microsoft.com/office/drawing/2014/main" id="{A95C9D08-D688-A462-F198-13437944FEC3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2</a:t>
            </a:r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1CF9B119-88C5-4FDB-BEC8-683F7728C58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42286965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49D150-96EB-14DE-9546-78D76062A0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80D58574-C94E-9205-EF52-69015C7BCB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63034"/>
            <a:ext cx="9205200" cy="5174278"/>
          </a:xfrm>
        </p:spPr>
        <p:txBody>
          <a:bodyPr/>
          <a:lstStyle/>
          <a:p>
            <a:pPr marL="0"/>
            <a:r>
              <a:rPr lang="de-DE" sz="1600" b="1" dirty="0"/>
              <a:t>Aufgabe 1</a:t>
            </a:r>
            <a:r>
              <a:rPr lang="de-DE" sz="1600" dirty="0"/>
              <a:t> [MSA 2014 X A5]</a:t>
            </a:r>
          </a:p>
          <a:p>
            <a:pPr marL="0"/>
            <a:endParaRPr lang="de-DE" sz="1600" b="1" dirty="0"/>
          </a:p>
          <a:p>
            <a:pPr marL="0"/>
            <a:endParaRPr lang="de-DE" sz="1600" b="1" dirty="0"/>
          </a:p>
          <a:p>
            <a:pPr marL="0"/>
            <a:endParaRPr lang="de-DE" sz="1600" b="1" dirty="0"/>
          </a:p>
          <a:p>
            <a:pPr marL="0"/>
            <a:endParaRPr lang="de-DE" sz="1600" b="1" dirty="0"/>
          </a:p>
          <a:p>
            <a:pPr marL="0"/>
            <a:endParaRPr lang="de-DE" sz="1600" b="1" dirty="0"/>
          </a:p>
          <a:p>
            <a:pPr marL="0"/>
            <a:endParaRPr lang="de-DE" sz="1600" b="1" dirty="0"/>
          </a:p>
          <a:p>
            <a:pPr marL="0"/>
            <a:endParaRPr lang="de-DE" sz="1600" b="1" dirty="0"/>
          </a:p>
          <a:p>
            <a:pPr marL="0"/>
            <a:r>
              <a:rPr lang="de-DE" sz="1600" b="1" dirty="0"/>
              <a:t>Aufgabe 2</a:t>
            </a:r>
            <a:r>
              <a:rPr lang="de-DE" sz="1600" dirty="0"/>
              <a:t> [MSA 2018 N A4]</a:t>
            </a:r>
          </a:p>
          <a:p>
            <a:r>
              <a:rPr lang="de-DE" sz="1600" dirty="0"/>
              <a:t>Im Diagramm ist der Anbieter „Schnellbus“ abgebildet.</a:t>
            </a:r>
          </a:p>
          <a:p>
            <a:r>
              <a:rPr lang="de-DE" sz="1600" dirty="0"/>
              <a:t>Denn 12,9% entspricht ca. der Hälfte von 25%, also halb so viel </a:t>
            </a:r>
          </a:p>
          <a:p>
            <a:r>
              <a:rPr lang="de-DE" sz="1600" dirty="0"/>
              <a:t>wie das Viertel des Kreises.</a:t>
            </a:r>
          </a:p>
          <a:p>
            <a:endParaRPr lang="de-DE" sz="1600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329379D-3CC5-45EB-6CB8-EA1EC606A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1F7A1A7-9376-F4BA-34D4-D394650F4CB0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elle 6">
                <a:extLst>
                  <a:ext uri="{FF2B5EF4-FFF2-40B4-BE49-F238E27FC236}">
                    <a16:creationId xmlns:a16="http://schemas.microsoft.com/office/drawing/2014/main" id="{F4AB0155-227A-B2D6-1994-9608870FB8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037604"/>
                  </p:ext>
                </p:extLst>
              </p:nvPr>
            </p:nvGraphicFramePr>
            <p:xfrm>
              <a:off x="215356" y="1452688"/>
              <a:ext cx="8914108" cy="2048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67723">
                      <a:extLst>
                        <a:ext uri="{9D8B030D-6E8A-4147-A177-3AD203B41FA5}">
                          <a16:colId xmlns:a16="http://schemas.microsoft.com/office/drawing/2014/main" val="2336329848"/>
                        </a:ext>
                      </a:extLst>
                    </a:gridCol>
                    <a:gridCol w="5346385">
                      <a:extLst>
                        <a:ext uri="{9D8B030D-6E8A-4147-A177-3AD203B41FA5}">
                          <a16:colId xmlns:a16="http://schemas.microsoft.com/office/drawing/2014/main" val="406706444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/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Gegeben: G = 8, W = 4</a:t>
                          </a:r>
                        </a:p>
                        <a:p>
                          <a:pPr marL="0"/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Gesucht: p%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Formel:       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b="0" i="1" kern="1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kern="1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600" b="0" i="1" kern="1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</m:den>
                              </m:f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=</m:t>
                              </m:r>
                              <m:r>
                                <a:rPr lang="de-DE" sz="1600" b="0" i="1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%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Rechnung: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%</m:t>
                              </m:r>
                            </m:oMath>
                          </a14:m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50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  <m:r>
                                <a:rPr lang="de-DE" sz="1600" b="0" i="0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de-DE" sz="1600" b="0" i="0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p</m:t>
                              </m:r>
                            </m:oMath>
                          </a14:m>
                          <a:r>
                            <a:rPr lang="de-DE" sz="1600" b="0" kern="100" dirty="0">
                              <a:solidFill>
                                <a:schemeClr val="tx1"/>
                              </a:solidFill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%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0         =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%</m:t>
                              </m:r>
                            </m:oMath>
                          </a14:m>
                          <a:endParaRPr lang="de-DE" sz="1600" b="0" dirty="0">
                            <a:solidFill>
                              <a:schemeClr val="tx1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endParaRPr lang="de-DE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Alternativ kann die Lösung auch über eine Laplace-Wahrscheinlichkeit bestimmt werden.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Es gibt 8 Felder insgesamt. Vier davon tragen die Nummer 1.</a:t>
                          </a:r>
                        </a:p>
                        <a:p>
                          <a:pPr marL="0" lvl="0">
                            <a:spcBef>
                              <a:spcPts val="0"/>
                            </a:spcBef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P (Es wird eine 1 gedreht.)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,5.</m:t>
                              </m:r>
                              <m:r>
                                <a:rPr lang="de-DE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0,5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0=50.</m:t>
                              </m:r>
                            </m:oMath>
                          </a14:m>
                          <a:endParaRPr lang="de-DE" sz="1600" b="0" dirty="0">
                            <a:solidFill>
                              <a:schemeClr val="tx1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endParaRPr lang="de-DE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52858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elle 6">
                <a:extLst>
                  <a:ext uri="{FF2B5EF4-FFF2-40B4-BE49-F238E27FC236}">
                    <a16:creationId xmlns:a16="http://schemas.microsoft.com/office/drawing/2014/main" id="{F4AB0155-227A-B2D6-1994-9608870FB8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037604"/>
                  </p:ext>
                </p:extLst>
              </p:nvPr>
            </p:nvGraphicFramePr>
            <p:xfrm>
              <a:off x="215356" y="1452688"/>
              <a:ext cx="8914108" cy="2048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67723">
                      <a:extLst>
                        <a:ext uri="{9D8B030D-6E8A-4147-A177-3AD203B41FA5}">
                          <a16:colId xmlns:a16="http://schemas.microsoft.com/office/drawing/2014/main" val="2336329848"/>
                        </a:ext>
                      </a:extLst>
                    </a:gridCol>
                    <a:gridCol w="5346385">
                      <a:extLst>
                        <a:ext uri="{9D8B030D-6E8A-4147-A177-3AD203B41FA5}">
                          <a16:colId xmlns:a16="http://schemas.microsoft.com/office/drawing/2014/main" val="4067064441"/>
                        </a:ext>
                      </a:extLst>
                    </a:gridCol>
                  </a:tblGrid>
                  <a:tr h="204832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1235" r="-150890" b="-1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6588" t="-1235" r="-474" b="-12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528582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" name="Gruppieren 2">
            <a:extLst>
              <a:ext uri="{FF2B5EF4-FFF2-40B4-BE49-F238E27FC236}">
                <a16:creationId xmlns:a16="http://schemas.microsoft.com/office/drawing/2014/main" id="{036325DE-454D-01B4-4050-4B8A7FB70F21}"/>
              </a:ext>
            </a:extLst>
          </p:cNvPr>
          <p:cNvGrpSpPr/>
          <p:nvPr/>
        </p:nvGrpSpPr>
        <p:grpSpPr>
          <a:xfrm>
            <a:off x="6104342" y="2852936"/>
            <a:ext cx="2321908" cy="2321908"/>
            <a:chOff x="7327055" y="3659651"/>
            <a:chExt cx="2321908" cy="2321908"/>
          </a:xfrm>
        </p:grpSpPr>
        <p:pic>
          <p:nvPicPr>
            <p:cNvPr id="9" name="Grafik 4">
              <a:extLst>
                <a:ext uri="{FF2B5EF4-FFF2-40B4-BE49-F238E27FC236}">
                  <a16:creationId xmlns:a16="http://schemas.microsoft.com/office/drawing/2014/main" id="{A92871AB-582C-8106-9F0A-72E118950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7055" y="3659651"/>
              <a:ext cx="2321908" cy="232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Gerader Verbinder 10">
              <a:extLst>
                <a:ext uri="{FF2B5EF4-FFF2-40B4-BE49-F238E27FC236}">
                  <a16:creationId xmlns:a16="http://schemas.microsoft.com/office/drawing/2014/main" id="{D0AF943C-1C4F-DB7F-C4B7-9313FDF20C41}"/>
                </a:ext>
              </a:extLst>
            </p:cNvPr>
            <p:cNvCxnSpPr/>
            <p:nvPr/>
          </p:nvCxnSpPr>
          <p:spPr>
            <a:xfrm flipV="1">
              <a:off x="8481392" y="3861048"/>
              <a:ext cx="0" cy="93610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" name="Titel 3">
            <a:extLst>
              <a:ext uri="{FF2B5EF4-FFF2-40B4-BE49-F238E27FC236}">
                <a16:creationId xmlns:a16="http://schemas.microsoft.com/office/drawing/2014/main" id="{EECB5D04-67A7-69AF-FD4D-003F8A48CA44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2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8E51F32-27D7-8958-2B0E-236D9AD1C96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1689903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399FF0F2-E55E-0F72-0EE3-0B24BDDAE0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600" b="1" dirty="0"/>
              <a:t>Aufgabe 1</a:t>
            </a:r>
          </a:p>
          <a:p>
            <a:r>
              <a:rPr lang="de-DE" sz="1600" dirty="0"/>
              <a:t>Berechnen Sie den Prozentwert.</a:t>
            </a:r>
          </a:p>
          <a:p>
            <a:r>
              <a:rPr lang="de-DE" sz="1600" dirty="0"/>
              <a:t>a) Gegeben ist der Grundwert 100 und der Prozentsatz 35. Gesucht ist der Prozentwert.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Gegeben: G = 100, W =  35; gesucht: p%</a:t>
            </a:r>
          </a:p>
          <a:p>
            <a:r>
              <a:rPr lang="de-DE" sz="1600" dirty="0"/>
              <a:t>b) Gegeben ist der Grundwert 45 und der Prozentsatz 20. Gesucht ist der Prozentwert.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Gegeben: G = 45, p%  =  35; gesucht: W</a:t>
            </a:r>
          </a:p>
          <a:p>
            <a:pPr>
              <a:spcBef>
                <a:spcPts val="0"/>
              </a:spcBef>
            </a:pPr>
            <a:endParaRPr lang="de-DE" sz="1600" dirty="0"/>
          </a:p>
          <a:p>
            <a:pPr>
              <a:spcBef>
                <a:spcPts val="0"/>
              </a:spcBef>
            </a:pPr>
            <a:r>
              <a:rPr lang="de-DE" sz="1600" b="1" dirty="0"/>
              <a:t>Aufgabe 2 </a:t>
            </a:r>
            <a:r>
              <a:rPr lang="de-DE" sz="1600" dirty="0"/>
              <a:t>[MSA 2016 N Basisaufgaben]</a:t>
            </a:r>
          </a:p>
          <a:p>
            <a:r>
              <a:rPr lang="de-DE" sz="1600" dirty="0"/>
              <a:t>Geben Sie 20% von 300 € an.</a:t>
            </a:r>
          </a:p>
          <a:p>
            <a:endParaRPr lang="de-DE" sz="1600" dirty="0"/>
          </a:p>
          <a:p>
            <a:pPr marL="0">
              <a:spcBef>
                <a:spcPts val="0"/>
              </a:spcBef>
            </a:pPr>
            <a:r>
              <a:rPr lang="de-DE" sz="1600" b="1" dirty="0"/>
              <a:t>Aufgabe 3 </a:t>
            </a:r>
            <a:r>
              <a:rPr lang="de-DE" sz="1600" dirty="0"/>
              <a:t>[MSA 2015 Basisaufgaben]</a:t>
            </a:r>
          </a:p>
          <a:p>
            <a:pPr marL="0">
              <a:spcBef>
                <a:spcPts val="0"/>
              </a:spcBef>
              <a:tabLst>
                <a:tab pos="180340" algn="l"/>
              </a:tabLst>
            </a:pPr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x hat 400 € auf seinem Konto. Er erhält 2 % Zinsen im Jahr.</a:t>
            </a:r>
            <a:r>
              <a:rPr lang="de-DE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>
              <a:spcBef>
                <a:spcPts val="0"/>
              </a:spcBef>
              <a:tabLst>
                <a:tab pos="180340" algn="l"/>
              </a:tabLst>
            </a:pPr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eben Sie an, wie viel Euro Zinsen er nach einem Jahr bekommt.</a:t>
            </a:r>
          </a:p>
          <a:p>
            <a:pPr marL="0">
              <a:spcBef>
                <a:spcPts val="0"/>
              </a:spcBef>
              <a:tabLst>
                <a:tab pos="180340" algn="l"/>
              </a:tabLst>
            </a:pPr>
            <a:endParaRPr lang="de-DE" sz="1600" dirty="0">
              <a:solidFill>
                <a:srgbClr val="000000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>
              <a:spcBef>
                <a:spcPts val="0"/>
              </a:spcBef>
              <a:tabLst>
                <a:tab pos="180340" algn="l"/>
              </a:tabLst>
            </a:pPr>
            <a:endParaRPr lang="de-DE" sz="1600" dirty="0"/>
          </a:p>
          <a:p>
            <a:pPr marL="0">
              <a:spcBef>
                <a:spcPts val="0"/>
              </a:spcBef>
              <a:tabLst>
                <a:tab pos="180340" algn="l"/>
              </a:tabLst>
            </a:pPr>
            <a:endParaRPr lang="de-DE" sz="1800" dirty="0">
              <a:solidFill>
                <a:srgbClr val="0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CE4479BC-DF16-A15B-B8C8-6EDE77AD0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zentwerte berechn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8EF7975-4BC3-98FA-96B2-2291AF3A70DF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Titel 3">
            <a:extLst>
              <a:ext uri="{FF2B5EF4-FFF2-40B4-BE49-F238E27FC236}">
                <a16:creationId xmlns:a16="http://schemas.microsoft.com/office/drawing/2014/main" id="{63A45667-2E8A-AE23-1F83-01EE1173B808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3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3D4B29F6-5B1F-8404-3095-93367BC7D7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364283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F2AC0F-FBE9-EE0A-A009-A55231D360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04E6C13B-91B1-FE24-FE0C-7AD4534B3F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8" y="1052736"/>
                <a:ext cx="9203968" cy="5192263"/>
              </a:xfrm>
            </p:spPr>
            <p:txBody>
              <a:bodyPr/>
              <a:lstStyle/>
              <a:p>
                <a:r>
                  <a:rPr lang="de-DE" sz="1600" b="1" dirty="0"/>
                  <a:t>Aufgabe 1</a:t>
                </a:r>
              </a:p>
              <a:p>
                <a:pPr marL="0" marR="0" lvl="0" indent="0" algn="l" defTabSz="957861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dirty="0"/>
                  <a:t>a) Formel:       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dirty="0"/>
                  <a:t>   Rechnung: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0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    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35</m:t>
                    </m:r>
                  </m:oMath>
                </a14:m>
                <a:endParaRPr lang="de-DE" sz="1600" dirty="0"/>
              </a:p>
              <a:p>
                <a:r>
                  <a:rPr lang="de-DE" sz="1600" dirty="0"/>
                  <a:t>b) Formel:       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dirty="0"/>
                  <a:t>   Rechnung: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45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    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9</m:t>
                    </m:r>
                  </m:oMath>
                </a14:m>
                <a:endParaRPr lang="de-DE" sz="1600" b="0" kern="100" dirty="0">
                  <a:effectLst/>
                  <a:cs typeface="Calibri" panose="020F0502020204030204" pitchFamily="34" charset="0"/>
                </a:endParaRPr>
              </a:p>
              <a:p>
                <a:endParaRPr lang="de-DE" sz="1600" b="1" dirty="0"/>
              </a:p>
              <a:p>
                <a:r>
                  <a:rPr lang="de-DE" sz="1600" b="1" dirty="0"/>
                  <a:t>Aufgabe 2 </a:t>
                </a:r>
                <a:r>
                  <a:rPr lang="de-DE" sz="1600" dirty="0"/>
                  <a:t>[MSA 2016 N Basisaufgaben]</a:t>
                </a:r>
                <a:endParaRPr lang="de-DE" sz="1600" b="1" dirty="0"/>
              </a:p>
              <a:p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dirty="0"/>
                  <a:t>   Rechnung: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3</m:t>
                        </m:r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0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    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60</m:t>
                    </m:r>
                  </m:oMath>
                </a14:m>
                <a:endParaRPr lang="de-DE" sz="1600" b="0" kern="100" dirty="0">
                  <a:effectLst/>
                  <a:cs typeface="Calibri" panose="020F0502020204030204" pitchFamily="34" charset="0"/>
                </a:endParaRPr>
              </a:p>
              <a:p>
                <a:endParaRPr lang="de-DE" sz="1600" b="1" dirty="0"/>
              </a:p>
              <a:p>
                <a:r>
                  <a:rPr lang="de-DE" sz="1600" b="1" dirty="0"/>
                  <a:t>Aufgabe 3 </a:t>
                </a:r>
                <a:r>
                  <a:rPr lang="de-DE" sz="1600" dirty="0"/>
                  <a:t>[MSA 2018 Basisaufgaben]</a:t>
                </a:r>
                <a:endParaRPr lang="de-DE" sz="1600" b="1" dirty="0"/>
              </a:p>
              <a:p>
                <a:pPr marL="0" marR="0" lvl="0" indent="0" algn="l" defTabSz="957861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dirty="0"/>
                  <a:t>   Rechnung:     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40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    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8</m:t>
                    </m:r>
                  </m:oMath>
                </a14:m>
                <a:endParaRPr lang="de-DE" sz="1600" dirty="0"/>
              </a:p>
              <a:p>
                <a:pPr marL="0" marR="0" lvl="0" indent="0" algn="l" defTabSz="957861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04E6C13B-91B1-FE24-FE0C-7AD4534B3F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8" y="1052736"/>
                <a:ext cx="9203968" cy="51922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el 3">
            <a:extLst>
              <a:ext uri="{FF2B5EF4-FFF2-40B4-BE49-F238E27FC236}">
                <a16:creationId xmlns:a16="http://schemas.microsoft.com/office/drawing/2014/main" id="{74246B85-5C92-4F12-0257-FC18C898FFAA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3</a:t>
            </a:r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EEBA38A3-0091-0FD4-3ABB-3B55C809B5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044784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05E2C649-B395-083A-38D0-3FE390085C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Aufgabe 1</a:t>
            </a:r>
          </a:p>
          <a:p>
            <a:pPr>
              <a:spcBef>
                <a:spcPts val="0"/>
              </a:spcBef>
            </a:pP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Berechnen Sie den Prozentsatz.</a:t>
            </a:r>
          </a:p>
          <a:p>
            <a:pPr>
              <a:spcBef>
                <a:spcPts val="0"/>
              </a:spcBef>
            </a:pP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a) Gegeben ist der Grundwert 100 und der Prozentwert 75. Gesucht ist der Prozentsatz p%.</a:t>
            </a:r>
          </a:p>
          <a:p>
            <a:pPr>
              <a:spcBef>
                <a:spcPts val="0"/>
              </a:spcBef>
            </a:pP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b) Gegeben ist der Grundwert 45 und der Prozentwert 20. Gesucht ist der Prozentsatz p%.</a:t>
            </a:r>
          </a:p>
          <a:p>
            <a:pPr marL="346075" indent="-342900">
              <a:buAutoNum type="alphaLcParenR"/>
            </a:pPr>
            <a:endParaRPr lang="de-DE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</a:pPr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Aufgabe 2 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[MSA 2014 Basisaufgaben]</a:t>
            </a:r>
          </a:p>
          <a:p>
            <a:pPr marL="207010" indent="-207010">
              <a:spcBef>
                <a:spcPts val="0"/>
              </a:spcBef>
              <a:tabLst>
                <a:tab pos="207010" algn="l"/>
              </a:tabLst>
            </a:pPr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rau Klein erhält in einem Jahr für ihre 10 000 € Sparguthaben 230 € Zinsen. </a:t>
            </a:r>
          </a:p>
          <a:p>
            <a:pPr marL="207010" indent="-207010">
              <a:spcBef>
                <a:spcPts val="0"/>
              </a:spcBef>
              <a:tabLst>
                <a:tab pos="207010" algn="l"/>
              </a:tabLst>
            </a:pPr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estimmen Sie den Zinssatz.</a:t>
            </a:r>
          </a:p>
          <a:p>
            <a:endParaRPr lang="de-DE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>
              <a:spcBef>
                <a:spcPts val="0"/>
              </a:spcBef>
              <a:tabLst>
                <a:tab pos="180340" algn="l"/>
              </a:tabLst>
            </a:pPr>
            <a:r>
              <a:rPr lang="de-DE" sz="1600" b="1" dirty="0"/>
              <a:t>Aufgabe 3 </a:t>
            </a:r>
            <a:r>
              <a:rPr lang="de-DE" sz="1600" dirty="0"/>
              <a:t>[MSA 2018 Basisaufgaben]</a:t>
            </a:r>
          </a:p>
          <a:p>
            <a:pPr marL="0">
              <a:spcBef>
                <a:spcPts val="0"/>
              </a:spcBef>
              <a:tabLst>
                <a:tab pos="180340" algn="l"/>
              </a:tabLst>
            </a:pPr>
            <a:r>
              <a:rPr lang="de-DE" sz="1600" dirty="0"/>
              <a:t>Von 25 Schülern fehlen zwei zur Klassenarbeit. Geben Sie an, wie viel Prozent der Schüler fehlen</a:t>
            </a:r>
            <a:endParaRPr lang="de-DE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74C3D714-318D-39C0-5D2D-C4BE50A3A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zentsätze berechn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EAADE2B9-8BEF-94CD-4EA0-B8DE283272EF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Titel 3">
            <a:extLst>
              <a:ext uri="{FF2B5EF4-FFF2-40B4-BE49-F238E27FC236}">
                <a16:creationId xmlns:a16="http://schemas.microsoft.com/office/drawing/2014/main" id="{1C4E6839-E80A-5B7C-0CF3-C05BAB9EC88F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4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6F8DE10-4DC8-FE65-8412-BE2BFF77FE3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1854967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E6F7FF-84E3-B21D-71F2-ED00A36B09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4F72288F-32FD-623E-0B69-494659A936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sz="1600" b="1" dirty="0"/>
                  <a:t>Aufgabe 1</a:t>
                </a: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</m:oMath>
                </a14:m>
                <a:r>
                  <a:rPr lang="de-DE" sz="1600" dirty="0"/>
                  <a:t>     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75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0,75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% </a:t>
                </a:r>
                <a:r>
                  <a:rPr lang="de-DE" sz="1600" b="0" dirty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 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de-DE" sz="1600" dirty="0"/>
              </a:p>
              <a:p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    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45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0,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44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% </a:t>
                </a:r>
                <a:r>
                  <a:rPr lang="de-DE" sz="1600" b="0" dirty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4,4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de-DE" sz="1600" dirty="0"/>
              </a:p>
              <a:p>
                <a:endParaRPr lang="de-DE" sz="1600" dirty="0"/>
              </a:p>
              <a:p>
                <a:r>
                  <a:rPr lang="de-DE" sz="1600" b="1" dirty="0"/>
                  <a:t>Aufgabe 2 </a:t>
                </a:r>
                <a:r>
                  <a:rPr lang="de-DE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[MSA 2014 Basisaufgaben]</a:t>
                </a:r>
                <a:endParaRPr lang="de-DE" sz="1600" b="1" dirty="0"/>
              </a:p>
              <a:p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    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30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0000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0,023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% </a:t>
                </a:r>
                <a:r>
                  <a:rPr lang="de-DE" sz="1600" b="0" dirty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,3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de-DE" sz="1600" b="0" dirty="0">
                  <a:ea typeface="Cambria Math" panose="02040503050406030204" pitchFamily="18" charset="0"/>
                </a:endParaRPr>
              </a:p>
              <a:p>
                <a:endParaRPr lang="de-DE" sz="1600" dirty="0"/>
              </a:p>
              <a:p>
                <a:r>
                  <a:rPr lang="de-DE" sz="1600" b="1" dirty="0"/>
                  <a:t>Aufgabe 3 </a:t>
                </a:r>
                <a:r>
                  <a:rPr lang="de-DE" sz="1600" dirty="0"/>
                  <a:t>[MSA 2018 Basisaufgaben]</a:t>
                </a:r>
                <a:endParaRPr lang="de-DE" sz="1600" b="1" dirty="0"/>
              </a:p>
              <a:p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    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08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% </a:t>
                </a:r>
                <a:r>
                  <a:rPr lang="de-DE" sz="1600" b="0" dirty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de-DE" sz="1600" dirty="0"/>
              </a:p>
              <a:p>
                <a:endParaRPr lang="de-DE" sz="1600" dirty="0"/>
              </a:p>
              <a:p>
                <a:endParaRPr lang="de-DE" sz="1600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4F72288F-32FD-623E-0B69-494659A936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el 3">
            <a:extLst>
              <a:ext uri="{FF2B5EF4-FFF2-40B4-BE49-F238E27FC236}">
                <a16:creationId xmlns:a16="http://schemas.microsoft.com/office/drawing/2014/main" id="{916C6AD7-E2C6-0CA4-CCDE-2EDAD5A64BDA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4</a:t>
            </a:r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D07B1691-5EAB-3895-B177-EA2F1491E5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6506008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FDBEF6A4-EB7B-5382-2CAA-7A7345A14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50"/>
            <a:ext cx="9205200" cy="5174278"/>
          </a:xfrm>
        </p:spPr>
        <p:txBody>
          <a:bodyPr/>
          <a:lstStyle/>
          <a:p>
            <a:r>
              <a:rPr lang="de-DE" sz="1600" b="1" dirty="0"/>
              <a:t>Aufgabe 1</a:t>
            </a:r>
            <a:r>
              <a:rPr lang="de-DE" sz="1600" dirty="0"/>
              <a:t> [MSA 2014 N Basisaufgaben]</a:t>
            </a:r>
          </a:p>
          <a:p>
            <a:r>
              <a:rPr lang="de-DE" sz="1600" dirty="0"/>
              <a:t>Geben Sie die relative Häufigkeit des Buchstaben „E“ im Wort ERDBEERE in Prozent an.</a:t>
            </a:r>
          </a:p>
          <a:p>
            <a:endParaRPr lang="de-DE" sz="1600" b="1" dirty="0"/>
          </a:p>
          <a:p>
            <a:r>
              <a:rPr lang="de-DE" sz="1600" b="1" dirty="0"/>
              <a:t>Aufgabe 2</a:t>
            </a:r>
            <a:r>
              <a:rPr lang="de-DE" sz="1600" dirty="0"/>
              <a:t> [MSA 2011 N A7]</a:t>
            </a:r>
          </a:p>
          <a:p>
            <a:r>
              <a:rPr lang="de-DE" sz="1600" dirty="0"/>
              <a:t>In einem Fußballstadion gibt es 74220 Plätze. Durchschnittlich sind in einer Saison 45482 Plätze belegt.</a:t>
            </a:r>
          </a:p>
          <a:p>
            <a:r>
              <a:rPr lang="de-DE" sz="1600" dirty="0"/>
              <a:t>Berechnen Sie, wie viel Prozent der Zuschauerplätze in dieser Saison durchschnittlich belegt waren.</a:t>
            </a:r>
          </a:p>
          <a:p>
            <a:endParaRPr lang="de-DE" sz="1600" dirty="0"/>
          </a:p>
          <a:p>
            <a:endParaRPr lang="de-DE" sz="1600" dirty="0"/>
          </a:p>
          <a:p>
            <a:endParaRPr lang="de-DE" sz="1600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BE459858-5787-6BBE-320E-EBA677BB7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zentsätze berechne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37CEDBD1-E2E9-1370-1828-97756A90E867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13" name="Titel 3">
            <a:extLst>
              <a:ext uri="{FF2B5EF4-FFF2-40B4-BE49-F238E27FC236}">
                <a16:creationId xmlns:a16="http://schemas.microsoft.com/office/drawing/2014/main" id="{4C5C276D-07B2-2BD3-978D-24D3173177C8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5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6C0D20D-719E-1011-76C9-76E3ED0458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11194945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81F0F1-94DB-C4A8-7377-D74F5A72A4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2FEB8FD5-A6EB-525B-E61F-3EDB56B9A3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8" y="1045050"/>
                <a:ext cx="9205200" cy="5174278"/>
              </a:xfrm>
            </p:spPr>
            <p:txBody>
              <a:bodyPr/>
              <a:lstStyle/>
              <a:p>
                <a:r>
                  <a:rPr lang="de-DE" sz="1600" b="1" dirty="0"/>
                  <a:t>Aufgabe 1 </a:t>
                </a:r>
                <a:r>
                  <a:rPr lang="de-DE" sz="1600" dirty="0"/>
                  <a:t>[MSA 2014 N Basisaufgabe]</a:t>
                </a:r>
              </a:p>
              <a:p>
                <a:r>
                  <a:rPr lang="de-DE" sz="1600" dirty="0"/>
                  <a:t>Gegeben: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de-DE" sz="1600" dirty="0"/>
                  <a:t>,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de-DE" sz="1600" dirty="0"/>
              </a:p>
              <a:p>
                <a:r>
                  <a:rPr lang="de-DE" sz="1600" dirty="0"/>
                  <a:t>Gesucht </a:t>
                </a:r>
                <a14:m>
                  <m:oMath xmlns:m="http://schemas.openxmlformats.org/officeDocument/2006/math">
                    <m:r>
                      <a:rPr lang="de-DE" sz="16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</a:t>
                </a: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dirty="0"/>
                  <a:t>Formel: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</a:t>
                </a:r>
              </a:p>
              <a:p>
                <a:pPr marL="0" lvl="0">
                  <a:spcBef>
                    <a:spcPts val="0"/>
                  </a:spcBef>
                  <a:defRPr/>
                </a:pPr>
                <a:r>
                  <a:rPr lang="de-DE" sz="1600" dirty="0"/>
                  <a:t>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m:rPr>
                        <m:nor/>
                      </m:rPr>
                      <a:rPr lang="de-DE" sz="1600" kern="100" dirty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%</m:t>
                    </m:r>
                  </m:oMath>
                </a14:m>
                <a:endParaRPr lang="de-DE" sz="1600" b="0" dirty="0">
                  <a:ea typeface="Cambria Math" panose="02040503050406030204" pitchFamily="18" charset="0"/>
                </a:endParaRPr>
              </a:p>
              <a:p>
                <a:pPr marL="0" lvl="0">
                  <a:spcBef>
                    <a:spcPts val="0"/>
                  </a:spcBef>
                  <a:defRPr/>
                </a:pPr>
                <a:r>
                  <a:rPr lang="de-DE" sz="1600" b="0" dirty="0">
                    <a:ea typeface="Cambria Math" panose="020405030504060302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5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%</a:t>
                </a:r>
              </a:p>
              <a:p>
                <a:pPr marL="0" lvl="0">
                  <a:spcBef>
                    <a:spcPts val="0"/>
                  </a:spcBef>
                  <a:defRPr/>
                </a:pPr>
                <a:r>
                  <a:rPr lang="de-DE" sz="1600" b="0" dirty="0">
                    <a:ea typeface="Cambria Math" panose="020405030504060302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         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m:rPr>
                        <m:nor/>
                      </m:rPr>
                      <a:rPr lang="de-DE" sz="1600" kern="100" dirty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%</m:t>
                    </m:r>
                  </m:oMath>
                </a14:m>
                <a:endParaRPr lang="de-DE" sz="1600" b="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dirty="0">
                    <a:ea typeface="Cambria Math" panose="02040503050406030204" pitchFamily="18" charset="0"/>
                  </a:rPr>
                  <a:t>Alternativ kann die Lösung auch über eine Laplace-Wahrscheinlichkeit bestimmt werden.</a:t>
                </a: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b="0" dirty="0">
                    <a:ea typeface="Cambria Math" panose="02040503050406030204" pitchFamily="18" charset="0"/>
                  </a:rPr>
                  <a:t>Es gibt 8 Buchstaben insgesamt. Vier davon tragen den Buchstaben E.</a:t>
                </a:r>
              </a:p>
              <a:p>
                <a:pPr marL="0" lvl="0">
                  <a:spcBef>
                    <a:spcPts val="0"/>
                  </a:spcBef>
                  <a:defRPr/>
                </a:pPr>
                <a:r>
                  <a:rPr lang="de-DE" sz="1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5.</m:t>
                    </m:r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0,5</m:t>
                    </m:r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=50</m:t>
                    </m:r>
                    <m:r>
                      <m:rPr>
                        <m:nor/>
                      </m:rPr>
                      <a:rPr lang="de-DE" sz="1600" kern="100" dirty="0">
                        <a:solidFill>
                          <a:schemeClr val="tx1"/>
                        </a:solidFill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%</m:t>
                    </m:r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de-DE" sz="1600" b="0" dirty="0">
                  <a:ea typeface="Cambria Math" panose="02040503050406030204" pitchFamily="18" charset="0"/>
                </a:endParaRPr>
              </a:p>
              <a:p>
                <a:endParaRPr lang="de-DE" sz="500" b="1" dirty="0"/>
              </a:p>
              <a:p>
                <a:r>
                  <a:rPr lang="de-DE" sz="1600" b="1" dirty="0"/>
                  <a:t>Aufgabe 2</a:t>
                </a:r>
                <a:r>
                  <a:rPr lang="de-DE" sz="1600" dirty="0"/>
                  <a:t> [MSA 2011 N A7]</a:t>
                </a:r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de-DE" sz="16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2FEB8FD5-A6EB-525B-E61F-3EDB56B9A3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8" y="1045050"/>
                <a:ext cx="9205200" cy="517427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B3AB7D59-6E5E-138E-4A39-1BB964D72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8D25F29-DFED-8878-E681-B9EF567222D3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elle 9">
                <a:extLst>
                  <a:ext uri="{FF2B5EF4-FFF2-40B4-BE49-F238E27FC236}">
                    <a16:creationId xmlns:a16="http://schemas.microsoft.com/office/drawing/2014/main" id="{D080936F-A34E-C830-90F2-315AB7D71F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4805294"/>
                  </p:ext>
                </p:extLst>
              </p:nvPr>
            </p:nvGraphicFramePr>
            <p:xfrm>
              <a:off x="139296" y="4415335"/>
              <a:ext cx="8982087" cy="15955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14088">
                      <a:extLst>
                        <a:ext uri="{9D8B030D-6E8A-4147-A177-3AD203B41FA5}">
                          <a16:colId xmlns:a16="http://schemas.microsoft.com/office/drawing/2014/main" val="4025669716"/>
                        </a:ext>
                      </a:extLst>
                    </a:gridCol>
                    <a:gridCol w="5267999">
                      <a:extLst>
                        <a:ext uri="{9D8B030D-6E8A-4147-A177-3AD203B41FA5}">
                          <a16:colId xmlns:a16="http://schemas.microsoft.com/office/drawing/2014/main" val="1535671765"/>
                        </a:ext>
                      </a:extLst>
                    </a:gridCol>
                  </a:tblGrid>
                  <a:tr h="1533946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Formel:       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b="0" i="1" kern="1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kern="1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600" b="0" i="1" kern="1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</m:den>
                              </m:f>
                              <m:r>
                                <a:rPr lang="de-DE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  <m:r>
                                <a:rPr lang="de-DE" sz="1600" b="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600" b="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%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b="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</a:rPr>
                            <a:t>Rechnung: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5482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74220</m:t>
                                  </m:r>
                                </m:den>
                              </m:f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m:rPr>
                                  <m:nor/>
                                </m:rPr>
                                <a:rPr lang="de-DE" sz="1600" b="0" kern="100" dirty="0" smtClean="0">
                                  <a:solidFill>
                                    <a:schemeClr val="tx1"/>
                                  </a:solidFill>
                                  <a:effectLst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</m:t>
                              </m:r>
                            </m:oMath>
                          </a14:m>
                          <a:endParaRPr lang="de-DE" sz="1600" b="0" dirty="0">
                            <a:solidFill>
                              <a:schemeClr val="tx1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,61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⋅</m:t>
                              </m:r>
                              <m:r>
                                <a:rPr lang="de-DE" sz="1600" b="0" i="1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  <m:r>
                                <a:rPr lang="de-DE" sz="1600" b="0" i="0" kern="1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de-DE" sz="1600" b="0" kern="100" dirty="0">
                              <a:solidFill>
                                <a:schemeClr val="tx1"/>
                              </a:solidFill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%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solidFill>
                                <a:schemeClr val="tx1"/>
                              </a:solidFill>
                              <a:ea typeface="Cambria Math" panose="02040503050406030204" pitchFamily="18" charset="0"/>
                            </a:rPr>
                            <a:t>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1,3         =</m:t>
                              </m:r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m:rPr>
                                  <m:nor/>
                                </m:rPr>
                                <a:rPr lang="de-DE" sz="1600" b="0" kern="100" dirty="0" smtClean="0">
                                  <a:solidFill>
                                    <a:schemeClr val="tx1"/>
                                  </a:solidFill>
                                  <a:effectLst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</m:t>
                              </m:r>
                            </m:oMath>
                          </a14:m>
                          <a:endParaRPr lang="de-DE" sz="1600" b="0" dirty="0">
                            <a:solidFill>
                              <a:schemeClr val="tx1"/>
                            </a:solidFill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b="0" dirty="0">
                            <a:solidFill>
                              <a:schemeClr val="tx1"/>
                            </a:solidFill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>
                              <a:solidFill>
                                <a:schemeClr val="tx1"/>
                              </a:solidFill>
                            </a:rPr>
                            <a:t>oder</a:t>
                          </a:r>
                          <a:endParaRPr lang="de-D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621660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elle 9">
                <a:extLst>
                  <a:ext uri="{FF2B5EF4-FFF2-40B4-BE49-F238E27FC236}">
                    <a16:creationId xmlns:a16="http://schemas.microsoft.com/office/drawing/2014/main" id="{D080936F-A34E-C830-90F2-315AB7D71F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4805294"/>
                  </p:ext>
                </p:extLst>
              </p:nvPr>
            </p:nvGraphicFramePr>
            <p:xfrm>
              <a:off x="139296" y="4415335"/>
              <a:ext cx="8982087" cy="15955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14088">
                      <a:extLst>
                        <a:ext uri="{9D8B030D-6E8A-4147-A177-3AD203B41FA5}">
                          <a16:colId xmlns:a16="http://schemas.microsoft.com/office/drawing/2014/main" val="4025669716"/>
                        </a:ext>
                      </a:extLst>
                    </a:gridCol>
                    <a:gridCol w="5267999">
                      <a:extLst>
                        <a:ext uri="{9D8B030D-6E8A-4147-A177-3AD203B41FA5}">
                          <a16:colId xmlns:a16="http://schemas.microsoft.com/office/drawing/2014/main" val="1535671765"/>
                        </a:ext>
                      </a:extLst>
                    </a:gridCol>
                  </a:tblGrid>
                  <a:tr h="1595501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t="-787" r="-142662" b="-15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>
                              <a:solidFill>
                                <a:schemeClr val="tx1"/>
                              </a:solidFill>
                            </a:rPr>
                            <a:t>oder</a:t>
                          </a:r>
                          <a:endParaRPr lang="de-DE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6216601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Grafik 7" descr="Ein Bild, das Text, Screenshot, Schrift, Reihe enthält.&#10;&#10;Automatisch generierte Beschreibung">
            <a:extLst>
              <a:ext uri="{FF2B5EF4-FFF2-40B4-BE49-F238E27FC236}">
                <a16:creationId xmlns:a16="http://schemas.microsoft.com/office/drawing/2014/main" id="{74E8DFC5-8C9D-352C-16E9-49631AC962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888" y="4737841"/>
            <a:ext cx="5040560" cy="1149030"/>
          </a:xfrm>
          <a:prstGeom prst="rect">
            <a:avLst/>
          </a:prstGeom>
        </p:spPr>
      </p:pic>
      <p:sp>
        <p:nvSpPr>
          <p:cNvPr id="9" name="Titel 3">
            <a:extLst>
              <a:ext uri="{FF2B5EF4-FFF2-40B4-BE49-F238E27FC236}">
                <a16:creationId xmlns:a16="http://schemas.microsoft.com/office/drawing/2014/main" id="{F19506F5-92D8-C81C-EFE7-3967ADF2090B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5</a:t>
            </a:r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33F6BB51-814B-22F2-6EB0-2A8E2FCA19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41864014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AE885999-8B2D-D73B-9E3F-84A85F5CD4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45050"/>
            <a:ext cx="9205200" cy="5174278"/>
          </a:xfrm>
        </p:spPr>
        <p:txBody>
          <a:bodyPr/>
          <a:lstStyle/>
          <a:p>
            <a:r>
              <a:rPr lang="de-DE" sz="1600" b="1" dirty="0"/>
              <a:t>Aufgabe 1 </a:t>
            </a:r>
            <a:r>
              <a:rPr lang="de-DE" sz="1600" dirty="0"/>
              <a:t> [vgl. MSA 2018 A7]</a:t>
            </a:r>
          </a:p>
          <a:p>
            <a:r>
              <a:rPr lang="de-DE" sz="1600" dirty="0"/>
              <a:t>a) Miriam backt für eine Feier Pfannkuchen. Sie backt 16 Pfannkuchen mit Marmeladenfüllung und 6 Pfannkuchen mit Senffüllung. Die Füllung ist von außen nicht zu erkennen.</a:t>
            </a:r>
          </a:p>
          <a:p>
            <a:r>
              <a:rPr lang="de-DE" sz="1600" dirty="0"/>
              <a:t>Geben Sie an, wie viel Prozent der Pfannkuchen mit Senf gefüllt sind.</a:t>
            </a:r>
          </a:p>
          <a:p>
            <a:r>
              <a:rPr lang="de-DE" sz="1600" dirty="0"/>
              <a:t>b) Für eine andere Feier soll Miriam 75 Pfannkuchen vorbereiten und backt erneut Pfannkuchen mit Marmeladenfüllung und Senffüllung. Sie möchte, dass 20% aller Pfannkuchen nach Senf schmecken.</a:t>
            </a:r>
          </a:p>
          <a:p>
            <a:r>
              <a:rPr lang="de-DE" sz="1600" dirty="0"/>
              <a:t>Geben Sie an, wie viele Pfannkuchen nicht nach Senf schmecken werden.</a:t>
            </a:r>
          </a:p>
          <a:p>
            <a:endParaRPr lang="de-DE" sz="1600" b="1" dirty="0"/>
          </a:p>
          <a:p>
            <a:r>
              <a:rPr lang="de-DE" sz="1600" b="1" dirty="0"/>
              <a:t>Aufgabe 2 </a:t>
            </a:r>
            <a:r>
              <a:rPr lang="de-DE" sz="1600" dirty="0"/>
              <a:t>[vgl. MSA 2015 N A3]</a:t>
            </a:r>
          </a:p>
          <a:p>
            <a:r>
              <a:rPr lang="de-DE" sz="1600" dirty="0"/>
              <a:t>Mit einer City-</a:t>
            </a:r>
            <a:r>
              <a:rPr lang="de-DE" sz="1600" dirty="0" err="1"/>
              <a:t>TourCard</a:t>
            </a:r>
            <a:r>
              <a:rPr lang="de-DE" sz="1600" dirty="0"/>
              <a:t> (CTC) erhält man bis zu 50 % Ermäßigung auf Eintrittspreise einiger Berliner Touristenattraktionen.</a:t>
            </a:r>
          </a:p>
          <a:p>
            <a:endParaRPr lang="de-DE" sz="1600" dirty="0"/>
          </a:p>
          <a:p>
            <a:endParaRPr lang="de-DE" sz="1600" dirty="0"/>
          </a:p>
          <a:p>
            <a:endParaRPr lang="de-DE" sz="1600" dirty="0"/>
          </a:p>
          <a:p>
            <a:endParaRPr lang="de-DE" sz="1600" dirty="0"/>
          </a:p>
          <a:p>
            <a:endParaRPr lang="de-DE" sz="1600" dirty="0"/>
          </a:p>
          <a:p>
            <a:endParaRPr lang="de-DE" sz="200" dirty="0"/>
          </a:p>
          <a:p>
            <a:r>
              <a:rPr lang="de-DE" sz="1600" dirty="0"/>
              <a:t>Berechnen Sie, wie viel Prozent des Eintrittspreises bei Madame Tussauds man spart, wenn man die CTC benutzt.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8AD3D03D-B123-2C2A-9211-A20FDB668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nwendungsaufgab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506DE258-C367-FA7D-F118-3F4FE16650A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6" name="Grafik 5" descr="Ein Bild, das Text, Screenshot, Schrift, Zahl enthält.&#10;&#10;Automatisch generierte Beschreibung">
            <a:extLst>
              <a:ext uri="{FF2B5EF4-FFF2-40B4-BE49-F238E27FC236}">
                <a16:creationId xmlns:a16="http://schemas.microsoft.com/office/drawing/2014/main" id="{444065A6-7044-296A-B54A-23733692F0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688" y="3933056"/>
            <a:ext cx="5580620" cy="1774003"/>
          </a:xfrm>
          <a:prstGeom prst="rect">
            <a:avLst/>
          </a:prstGeom>
        </p:spPr>
      </p:pic>
      <p:sp>
        <p:nvSpPr>
          <p:cNvPr id="10" name="Titel 3">
            <a:extLst>
              <a:ext uri="{FF2B5EF4-FFF2-40B4-BE49-F238E27FC236}">
                <a16:creationId xmlns:a16="http://schemas.microsoft.com/office/drawing/2014/main" id="{49A5D621-9BBF-A42D-C0AF-0FB289B4E776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6</a:t>
            </a:r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EAAAC28B-B543-E5D7-8A33-C3E3535DDB1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49035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49B309-66B6-1CBE-258F-38BFEAF208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16CCC29F-406C-2C07-175D-9C0F223AAC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8" y="1045050"/>
                <a:ext cx="9205200" cy="5174278"/>
              </a:xfrm>
            </p:spPr>
            <p:txBody>
              <a:bodyPr/>
              <a:lstStyle/>
              <a:p>
                <a:r>
                  <a:rPr lang="de-DE" sz="1600" b="1" dirty="0"/>
                  <a:t>Aufgabe 1</a:t>
                </a:r>
                <a:r>
                  <a:rPr lang="de-DE" sz="1600" dirty="0"/>
                  <a:t> [vgl. MSA 2018 A7]</a:t>
                </a:r>
              </a:p>
              <a:p>
                <a:r>
                  <a:rPr lang="de-DE" sz="1600" dirty="0"/>
                  <a:t>a) Formel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 </m:t>
                    </m:r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3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% </a:t>
                </a:r>
                <a:r>
                  <a:rPr lang="de-DE" sz="1600" b="0" dirty="0">
                    <a:ea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7,5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de-DE" sz="1600" b="0" dirty="0">
                  <a:ea typeface="Cambria Math" panose="02040503050406030204" pitchFamily="18" charset="0"/>
                </a:endParaRP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dirty="0">
                    <a:ea typeface="Cambria Math" panose="02040503050406030204" pitchFamily="18" charset="0"/>
                  </a:rPr>
                  <a:t>37,5 % der Pfannkuchen sind mit Senf gefüllt.</a:t>
                </a:r>
                <a:endParaRPr lang="de-DE" sz="1600" b="0" dirty="0">
                  <a:ea typeface="Cambria Math" panose="02040503050406030204" pitchFamily="18" charset="0"/>
                </a:endParaRPr>
              </a:p>
              <a:p>
                <a:r>
                  <a:rPr lang="de-DE" sz="1600" dirty="0">
                    <a:ea typeface="Cambria Math" panose="02040503050406030204" pitchFamily="18" charset="0"/>
                  </a:rPr>
                  <a:t>b) </a:t>
                </a:r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Formel: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de-DE" sz="1600" dirty="0"/>
                  <a:t>   Rechnung: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 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    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5 </m:t>
                    </m:r>
                  </m:oMath>
                </a14:m>
                <a:r>
                  <a:rPr lang="de-DE" sz="1600" dirty="0"/>
                  <a:t>  </a:t>
                </a:r>
              </a:p>
              <a:p>
                <a:r>
                  <a:rPr lang="de-DE" sz="1600" dirty="0"/>
                  <a:t>60 Pfannkuchen werden nicht nach Senf schmecken.</a:t>
                </a:r>
              </a:p>
              <a:p>
                <a:endParaRPr lang="de-DE" sz="1600" dirty="0"/>
              </a:p>
              <a:p>
                <a:r>
                  <a:rPr lang="de-DE" sz="1600" b="1" dirty="0"/>
                  <a:t>Aufgabe 2 </a:t>
                </a:r>
                <a:r>
                  <a:rPr lang="de-DE" sz="1600" dirty="0"/>
                  <a:t>[vgl. MSA 2015 N A3]</a:t>
                </a:r>
              </a:p>
              <a:p>
                <a:endParaRPr lang="de-DE" sz="500" dirty="0"/>
              </a:p>
              <a:p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     Rechnung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3,65</m:t>
                        </m:r>
                      </m:num>
                      <m:den>
                        <m:r>
                          <a:rPr lang="de-DE" sz="1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1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=</m:t>
                    </m:r>
                    <m:r>
                      <a:rPr lang="de-DE" sz="1600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</a:t>
                </a:r>
                <a14:m>
                  <m:oMath xmlns:m="http://schemas.openxmlformats.org/officeDocument/2006/math"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0,65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p</m:t>
                    </m:r>
                  </m:oMath>
                </a14:m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% </a:t>
                </a:r>
                <a:r>
                  <a:rPr lang="de-DE" sz="1600" b="0" dirty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de-DE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 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de-DE" sz="1600" b="0" dirty="0">
                  <a:ea typeface="Cambria Math" panose="02040503050406030204" pitchFamily="18" charset="0"/>
                </a:endParaRPr>
              </a:p>
              <a:p>
                <a:r>
                  <a:rPr lang="de-DE" sz="1600" dirty="0"/>
                  <a:t>Der neue Preis 13,65 € entspricht 65 % des alten Preises. Also spart man 35 %.</a:t>
                </a:r>
              </a:p>
              <a:p>
                <a:endParaRPr lang="de-DE" sz="1800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16CCC29F-406C-2C07-175D-9C0F223AAC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8" y="1045050"/>
                <a:ext cx="9205200" cy="517427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4631ADAB-C9B8-F345-4F59-EBBBFD147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FA3D42A-76CA-2FFB-F55C-03B8231F458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Titel 3">
            <a:extLst>
              <a:ext uri="{FF2B5EF4-FFF2-40B4-BE49-F238E27FC236}">
                <a16:creationId xmlns:a16="http://schemas.microsoft.com/office/drawing/2014/main" id="{5CCE24EB-B628-BBCB-F41C-B3CFA265152A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6</a:t>
            </a:r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65346334-DFD9-E9AD-3CB9-F87C8137544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925017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C8C92F3A-796F-4C95-6357-2D83198056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65689"/>
            <a:ext cx="9205200" cy="5192120"/>
          </a:xfrm>
        </p:spPr>
        <p:txBody>
          <a:bodyPr/>
          <a:lstStyle/>
          <a:p>
            <a:r>
              <a:rPr lang="de-DE" sz="1600" b="1" dirty="0"/>
              <a:t>Aufgabe 1</a:t>
            </a:r>
          </a:p>
          <a:p>
            <a:r>
              <a:rPr lang="de-DE" sz="1600" dirty="0"/>
              <a:t>Gib den Anteil der dunkel gefärbten Felder als</a:t>
            </a:r>
          </a:p>
          <a:p>
            <a:r>
              <a:rPr lang="de-DE" sz="1600" dirty="0"/>
              <a:t>Bruch, als Dezimalzahl sowie in Prozent an.</a:t>
            </a:r>
          </a:p>
          <a:p>
            <a:endParaRPr lang="de-DE" sz="1600" dirty="0"/>
          </a:p>
          <a:p>
            <a:endParaRPr lang="de-DE" sz="1600" b="1" dirty="0"/>
          </a:p>
          <a:p>
            <a:r>
              <a:rPr lang="de-DE" sz="1600" b="1" dirty="0"/>
              <a:t>Aufgabe 2</a:t>
            </a:r>
          </a:p>
          <a:p>
            <a:r>
              <a:rPr lang="de-DE" sz="1600" dirty="0"/>
              <a:t>Markiere 60 % der Felder rechts.</a:t>
            </a:r>
          </a:p>
          <a:p>
            <a:endParaRPr lang="de-DE" sz="1600" dirty="0"/>
          </a:p>
          <a:p>
            <a:endParaRPr lang="de-DE" sz="1600" dirty="0"/>
          </a:p>
          <a:p>
            <a:r>
              <a:rPr lang="de-DE" sz="1600" b="1" dirty="0"/>
              <a:t>Aufgabe 3</a:t>
            </a:r>
          </a:p>
          <a:p>
            <a:r>
              <a:rPr lang="de-DE" sz="1600" dirty="0"/>
              <a:t>Markiere im Kreisdiagramm einen Winkel, der 25 % </a:t>
            </a:r>
          </a:p>
          <a:p>
            <a:r>
              <a:rPr lang="de-DE" sz="1600" dirty="0"/>
              <a:t>des Kreises füllt, und gib die Größe</a:t>
            </a:r>
          </a:p>
          <a:p>
            <a:r>
              <a:rPr lang="de-DE" sz="1600" dirty="0"/>
              <a:t>des markierten Winkels an.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6FB86244-D44E-5AFA-D817-03E56CBC6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Prozente in Diagrammen identifizieren und darstelle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C9D28CB-3628-9B11-F1F3-CA5E2F3774A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89540430-698F-AEEA-7ED5-12AC169F1E6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  <p:graphicFrame>
        <p:nvGraphicFramePr>
          <p:cNvPr id="10" name="Tabelle 9">
            <a:extLst>
              <a:ext uri="{FF2B5EF4-FFF2-40B4-BE49-F238E27FC236}">
                <a16:creationId xmlns:a16="http://schemas.microsoft.com/office/drawing/2014/main" id="{39274A07-EAAE-85AD-8522-4CCCD7A204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3559742"/>
              </p:ext>
            </p:extLst>
          </p:nvPr>
        </p:nvGraphicFramePr>
        <p:xfrm>
          <a:off x="6465168" y="1137039"/>
          <a:ext cx="2592288" cy="15841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378784096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08462495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532502876"/>
                    </a:ext>
                  </a:extLst>
                </a:gridCol>
              </a:tblGrid>
              <a:tr h="528059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2428875"/>
                  </a:ext>
                </a:extLst>
              </a:tr>
              <a:tr h="528059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955882"/>
                  </a:ext>
                </a:extLst>
              </a:tr>
              <a:tr h="528059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3066788"/>
                  </a:ext>
                </a:extLst>
              </a:tr>
            </a:tbl>
          </a:graphicData>
        </a:graphic>
      </p:graphicFrame>
      <p:graphicFrame>
        <p:nvGraphicFramePr>
          <p:cNvPr id="11" name="Tabelle 10">
            <a:extLst>
              <a:ext uri="{FF2B5EF4-FFF2-40B4-BE49-F238E27FC236}">
                <a16:creationId xmlns:a16="http://schemas.microsoft.com/office/drawing/2014/main" id="{188CCF1B-9440-CFE2-D668-65D07EFE19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263270"/>
              </p:ext>
            </p:extLst>
          </p:nvPr>
        </p:nvGraphicFramePr>
        <p:xfrm>
          <a:off x="6465168" y="2996952"/>
          <a:ext cx="2592290" cy="13586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458">
                  <a:extLst>
                    <a:ext uri="{9D8B030D-6E8A-4147-A177-3AD203B41FA5}">
                      <a16:colId xmlns:a16="http://schemas.microsoft.com/office/drawing/2014/main" val="718804283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1107960077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1017213566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1578984291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761578934"/>
                    </a:ext>
                  </a:extLst>
                </a:gridCol>
              </a:tblGrid>
              <a:tr h="452868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4638791"/>
                  </a:ext>
                </a:extLst>
              </a:tr>
              <a:tr h="452868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040029"/>
                  </a:ext>
                </a:extLst>
              </a:tr>
              <a:tr h="452868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7572504"/>
                  </a:ext>
                </a:extLst>
              </a:tr>
            </a:tbl>
          </a:graphicData>
        </a:graphic>
      </p:graphicFrame>
      <p:sp>
        <p:nvSpPr>
          <p:cNvPr id="12" name="Ellipse 11">
            <a:extLst>
              <a:ext uri="{FF2B5EF4-FFF2-40B4-BE49-F238E27FC236}">
                <a16:creationId xmlns:a16="http://schemas.microsoft.com/office/drawing/2014/main" id="{8BC4B100-63A6-E061-E5BD-6F2C4551C02A}"/>
              </a:ext>
            </a:extLst>
          </p:cNvPr>
          <p:cNvSpPr/>
          <p:nvPr/>
        </p:nvSpPr>
        <p:spPr>
          <a:xfrm>
            <a:off x="4105932" y="4355556"/>
            <a:ext cx="1814621" cy="168559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itel 3">
            <a:extLst>
              <a:ext uri="{FF2B5EF4-FFF2-40B4-BE49-F238E27FC236}">
                <a16:creationId xmlns:a16="http://schemas.microsoft.com/office/drawing/2014/main" id="{DD3AFBDB-3606-1C29-7E19-86755B122EE2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Vorwissen</a:t>
            </a:r>
          </a:p>
          <a:p>
            <a:r>
              <a:rPr lang="de-DE" dirty="0"/>
              <a:t>Karte 1</a:t>
            </a:r>
          </a:p>
        </p:txBody>
      </p:sp>
    </p:spTree>
    <p:extLst>
      <p:ext uri="{BB962C8B-B14F-4D97-AF65-F5344CB8AC3E}">
        <p14:creationId xmlns:p14="http://schemas.microsoft.com/office/powerpoint/2010/main" val="18519105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3E982903-B206-7F0F-2D13-ACD4DC0EF6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724" y="1063034"/>
            <a:ext cx="9205200" cy="5174278"/>
          </a:xfrm>
        </p:spPr>
        <p:txBody>
          <a:bodyPr/>
          <a:lstStyle/>
          <a:p>
            <a:r>
              <a:rPr lang="de-DE" sz="1600" b="1" dirty="0"/>
              <a:t>Aufgabe 1</a:t>
            </a:r>
            <a:r>
              <a:rPr lang="de-DE" sz="1600" dirty="0"/>
              <a:t> [MSA 2015 A7]</a:t>
            </a:r>
          </a:p>
          <a:p>
            <a:r>
              <a:rPr lang="de-DE" sz="1600" dirty="0"/>
              <a:t>In der Saison 2012/2013 hat Hertha BSC in der 2. Bundesliga gespielt.</a:t>
            </a:r>
          </a:p>
          <a:p>
            <a:r>
              <a:rPr lang="de-DE" sz="1600" dirty="0"/>
              <a:t>In allen Spielen der 2. Bundesliga wurden in dieser Saison 83 Elfmeter gegeben.</a:t>
            </a:r>
          </a:p>
          <a:p>
            <a:r>
              <a:rPr lang="de-DE" sz="1600" dirty="0"/>
              <a:t>Davon wurden 71 verwandelt.</a:t>
            </a:r>
          </a:p>
          <a:p>
            <a:r>
              <a:rPr lang="de-DE" sz="1600" dirty="0"/>
              <a:t>a) Berechnen Sie den prozentualen Anteil der nicht verwandelten Elfmeter in dieser Saison.</a:t>
            </a:r>
          </a:p>
          <a:p>
            <a:r>
              <a:rPr lang="de-DE" sz="1600" dirty="0"/>
              <a:t>b) Zeichnen Sie diesen Anteil in das vorbereitete Kreisdiagramm ein.</a:t>
            </a:r>
          </a:p>
          <a:p>
            <a:r>
              <a:rPr lang="de-DE" sz="1600" dirty="0"/>
              <a:t>c) Geben Sie die Größe des zugehörigen Winkels an.</a:t>
            </a:r>
          </a:p>
          <a:p>
            <a:endParaRPr lang="de-DE" sz="1600" dirty="0"/>
          </a:p>
          <a:p>
            <a:endParaRPr lang="de-DE" sz="1600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F66FB3F-B340-40C5-C287-0BB26F9B20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zente im Kreisdiagramm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4F66F77B-C952-3190-0185-A97DFDDC4101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14" name="Titel 3">
            <a:extLst>
              <a:ext uri="{FF2B5EF4-FFF2-40B4-BE49-F238E27FC236}">
                <a16:creationId xmlns:a16="http://schemas.microsoft.com/office/drawing/2014/main" id="{D6EC434C-FCB7-1BFE-40A4-DFD29E7D2614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7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B30E120B-0FAE-4D4C-0CEF-F8B1BE34AA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120" y="3068960"/>
            <a:ext cx="2346632" cy="2315344"/>
          </a:xfrm>
          <a:prstGeom prst="rect">
            <a:avLst/>
          </a:prstGeom>
        </p:spPr>
      </p:pic>
      <p:sp>
        <p:nvSpPr>
          <p:cNvPr id="12" name="Fußzeilenplatzhalter 5">
            <a:extLst>
              <a:ext uri="{FF2B5EF4-FFF2-40B4-BE49-F238E27FC236}">
                <a16:creationId xmlns:a16="http://schemas.microsoft.com/office/drawing/2014/main" id="{A058D578-A493-E8BD-BA7F-8140A73507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9213502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A79FAF-BBF0-9A50-83E9-1C658F7465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D31748D2-211B-9B06-08DC-043B17B045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8724" y="991027"/>
                <a:ext cx="9205200" cy="5174278"/>
              </a:xfrm>
            </p:spPr>
            <p:txBody>
              <a:bodyPr/>
              <a:lstStyle/>
              <a:p>
                <a:pPr>
                  <a:spcBef>
                    <a:spcPts val="200"/>
                  </a:spcBef>
                </a:pPr>
                <a:r>
                  <a:rPr lang="de-DE" sz="1600" b="1" dirty="0"/>
                  <a:t>Aufgabe 1</a:t>
                </a:r>
                <a:r>
                  <a:rPr lang="de-DE" sz="1600" dirty="0"/>
                  <a:t> [MSA 2015 A7]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In der Saison 2012/2013 hat Hertha BSC in der 2. Bundesliga gespielt.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In allen Spielen der 2. Bundesliga wurden in dieser Saison 83 Elfmeter gegeben.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Davon wurden 71 verwandelt.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Es wurden 12 Elfmeter nicht verwandelt.</a:t>
                </a:r>
              </a:p>
              <a:p>
                <a:pPr marL="346075" indent="-342900">
                  <a:spcBef>
                    <a:spcPts val="200"/>
                  </a:spcBef>
                  <a:buAutoNum type="alphaLcParenR"/>
                </a:pPr>
                <a:r>
                  <a:rPr lang="de-DE" sz="160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Formel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Rechnung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83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4,5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</a:t>
                </a:r>
              </a:p>
              <a:p>
                <a:pPr>
                  <a:spcBef>
                    <a:spcPts val="200"/>
                  </a:spcBef>
                </a:pPr>
                <a:endParaRPr lang="de-DE" sz="500" dirty="0"/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b) Zeichnen Sie diesen Anteil in das vorbereitete Kreisdiagramm ein.</a:t>
                </a:r>
              </a:p>
              <a:p>
                <a:pPr>
                  <a:spcBef>
                    <a:spcPts val="200"/>
                  </a:spcBef>
                </a:pPr>
                <a:endParaRPr lang="de-DE" sz="500" dirty="0"/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c) Geben Sie die Größe des zugehörigen Winkels an.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Die Größe des Winkels kann mithilfe der Formel für Prozentwerte 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berechnet werden. Gegeben: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=360°</m:t>
                    </m:r>
                  </m:oMath>
                </a14:m>
                <a:r>
                  <a:rPr lang="de-DE" sz="1600" dirty="0"/>
                  <a:t>, </a:t>
                </a:r>
                <a14:m>
                  <m:oMath xmlns:m="http://schemas.openxmlformats.org/officeDocument/2006/math">
                    <m:r>
                      <a:rPr lang="de-DE" sz="1600" i="1" kern="1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%</m:t>
                    </m:r>
                    <m:r>
                      <a:rPr lang="de-DE" sz="1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14,5</m:t>
                    </m:r>
                  </m:oMath>
                </a14:m>
                <a:endParaRPr lang="de-DE" sz="1600" dirty="0"/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Gesucht: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de-DE" sz="1600" dirty="0"/>
                  <a:t> 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Formel: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endParaRPr lang="de-DE" sz="1600" dirty="0"/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Rechnung: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36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,5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endParaRPr lang="de-DE" sz="1600" dirty="0"/>
              </a:p>
              <a:p>
                <a:pPr>
                  <a:spcBef>
                    <a:spcPts val="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kern="1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𝑊</m:t>
                      </m:r>
                      <m:r>
                        <a:rPr lang="de-DE" sz="16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600" b="0" i="1" kern="1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52,2</m:t>
                      </m:r>
                      <m:r>
                        <a:rPr lang="de-DE" sz="1600" b="0" i="1" kern="10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de-DE" sz="1600" dirty="0"/>
              </a:p>
              <a:p>
                <a:pPr>
                  <a:spcBef>
                    <a:spcPts val="0"/>
                  </a:spcBef>
                </a:pPr>
                <a:r>
                  <a:rPr lang="de-DE" sz="1600" dirty="0"/>
                  <a:t> </a:t>
                </a:r>
              </a:p>
              <a:p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D31748D2-211B-9B06-08DC-043B17B045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724" y="991027"/>
                <a:ext cx="9205200" cy="517427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5378ECFC-C7CE-0BBF-36AC-D4FFB9BF8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3420278B-3821-B972-9DE4-749C0FB5670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8" name="Titel 3">
            <a:extLst>
              <a:ext uri="{FF2B5EF4-FFF2-40B4-BE49-F238E27FC236}">
                <a16:creationId xmlns:a16="http://schemas.microsoft.com/office/drawing/2014/main" id="{9FF3CC7F-8904-478E-DCEA-94222ECF4ACE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7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90FCD05C-0DB4-0D83-65E3-6258404128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9184" y="3284984"/>
            <a:ext cx="2419746" cy="2387482"/>
          </a:xfrm>
          <a:prstGeom prst="rect">
            <a:avLst/>
          </a:prstGeom>
        </p:spPr>
      </p:pic>
      <p:sp>
        <p:nvSpPr>
          <p:cNvPr id="11" name="Fußzeilenplatzhalter 5">
            <a:extLst>
              <a:ext uri="{FF2B5EF4-FFF2-40B4-BE49-F238E27FC236}">
                <a16:creationId xmlns:a16="http://schemas.microsoft.com/office/drawing/2014/main" id="{33429500-B046-2C2D-5E4C-1740C23A21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1235666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1E506901-A45F-BD81-7C5F-A0B75DAE79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44" y="1045050"/>
            <a:ext cx="9205200" cy="5174278"/>
          </a:xfrm>
        </p:spPr>
        <p:txBody>
          <a:bodyPr/>
          <a:lstStyle/>
          <a:p>
            <a:r>
              <a:rPr lang="de-DE" sz="1600" b="1" dirty="0"/>
              <a:t>Aufgabe 1</a:t>
            </a:r>
            <a:r>
              <a:rPr lang="de-DE" sz="1600" dirty="0"/>
              <a:t> [MSA 2008 N A5]</a:t>
            </a:r>
          </a:p>
          <a:p>
            <a:r>
              <a:rPr lang="de-DE" sz="1600" dirty="0"/>
              <a:t>a) Berechnen Sie, um wie viel Prozent im Jahr 2006 der tägliche</a:t>
            </a:r>
          </a:p>
          <a:p>
            <a:r>
              <a:rPr lang="de-DE" sz="1600" dirty="0"/>
              <a:t>Wasserverbrauch je Einwohner gegenüber dem Jahr 2000 </a:t>
            </a:r>
          </a:p>
          <a:p>
            <a:r>
              <a:rPr lang="de-DE" sz="1600" dirty="0"/>
              <a:t>gesunken ist.</a:t>
            </a:r>
          </a:p>
          <a:p>
            <a:endParaRPr lang="de-DE" sz="1600" b="1" dirty="0"/>
          </a:p>
          <a:p>
            <a:r>
              <a:rPr lang="de-DE" sz="1600" b="1" dirty="0"/>
              <a:t>Aufgabe 2</a:t>
            </a:r>
            <a:r>
              <a:rPr lang="de-DE" sz="1600" dirty="0"/>
              <a:t> [MSA 2018 N A4]</a:t>
            </a:r>
          </a:p>
          <a:p>
            <a:r>
              <a:rPr lang="de-DE" sz="1600" dirty="0"/>
              <a:t>Im Jahr 2015 sind die Menschen in  Deutschland häufiger mit </a:t>
            </a:r>
          </a:p>
          <a:p>
            <a:r>
              <a:rPr lang="de-DE" sz="1600" dirty="0"/>
              <a:t>öffentlichen Verkehrsmitteln gefahren als im Jahr zuvor.</a:t>
            </a:r>
          </a:p>
          <a:p>
            <a:r>
              <a:rPr lang="de-DE" sz="1600" dirty="0"/>
              <a:t>a) Weisen Sie rechnerisch nach,</a:t>
            </a:r>
          </a:p>
          <a:p>
            <a:r>
              <a:rPr lang="de-DE" sz="1600" dirty="0"/>
              <a:t>dass 2015 11,015 Millionen Menschen den Nahverkehr mit Bussen und Bahnen genutzt haben.</a:t>
            </a:r>
          </a:p>
          <a:p>
            <a:r>
              <a:rPr lang="de-DE" sz="1600" dirty="0"/>
              <a:t>b) Ermitteln Sie den prozentualen Anstieg der im Fernverkehr mit Bussen und Bahnen beförderten Personen.</a:t>
            </a:r>
          </a:p>
          <a:p>
            <a:endParaRPr lang="de-DE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AD8135AD-3490-0DD1-ED22-C57C46ADE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de-DE" sz="2800" dirty="0"/>
              <a:t>Prozentsatz im Kontext berechne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3509B25-AC5F-C490-A0A2-76C729C1A5D3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1C942A74-BE35-ACF6-5C93-DE18BDA83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889" y="1045604"/>
            <a:ext cx="3679133" cy="267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rafik 2" descr="Ein Bild, das Text, Screenshot, Schrift, Zahl enthält.&#10;&#10;Automatisch generierte Beschreibung">
            <a:extLst>
              <a:ext uri="{FF2B5EF4-FFF2-40B4-BE49-F238E27FC236}">
                <a16:creationId xmlns:a16="http://schemas.microsoft.com/office/drawing/2014/main" id="{49C2CF29-527A-3BFD-45A2-867C5AA755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568" y="4361429"/>
            <a:ext cx="5117132" cy="1771597"/>
          </a:xfrm>
          <a:prstGeom prst="rect">
            <a:avLst/>
          </a:prstGeom>
        </p:spPr>
      </p:pic>
      <p:sp>
        <p:nvSpPr>
          <p:cNvPr id="9" name="Textplatzhalter 8">
            <a:extLst>
              <a:ext uri="{FF2B5EF4-FFF2-40B4-BE49-F238E27FC236}">
                <a16:creationId xmlns:a16="http://schemas.microsoft.com/office/drawing/2014/main" id="{1327A80A-F0CB-03C4-A185-5E13F8EA672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10" name="Titel 3">
            <a:extLst>
              <a:ext uri="{FF2B5EF4-FFF2-40B4-BE49-F238E27FC236}">
                <a16:creationId xmlns:a16="http://schemas.microsoft.com/office/drawing/2014/main" id="{F0D094E2-9D1C-4CAF-7850-0C3EE2D87203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8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81A24390-B6E1-8309-90B2-803D5805BE3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6776276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51A98D-D24F-1497-498F-A6ACB2BC08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02F6EBB9-05DD-85B7-CD6C-B7EE993EA0D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6376" y="991026"/>
                <a:ext cx="9205200" cy="5246285"/>
              </a:xfrm>
            </p:spPr>
            <p:txBody>
              <a:bodyPr/>
              <a:lstStyle/>
              <a:p>
                <a:r>
                  <a:rPr lang="de-DE" sz="1600" b="1" dirty="0"/>
                  <a:t>Aufgabe 1</a:t>
                </a:r>
                <a:r>
                  <a:rPr lang="de-DE" sz="1600" dirty="0"/>
                  <a:t> [MSA 2008 N A5]</a:t>
                </a:r>
              </a:p>
              <a:p>
                <a:pPr marL="346075" indent="-342900">
                  <a:buAutoNum type="alphaLcParenR"/>
                </a:pPr>
                <a:r>
                  <a:rPr lang="de-DE" sz="1600" dirty="0"/>
                  <a:t>Formel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 </a:t>
                </a:r>
              </a:p>
              <a:p>
                <a:r>
                  <a:rPr lang="de-DE" sz="1600" dirty="0"/>
                  <a:t>Rechnung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15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25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  </m:t>
                    </m:r>
                  </m:oMath>
                </a14:m>
                <a:endParaRPr lang="de-DE" sz="1600" b="0" i="1" kern="10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92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i="1" dirty="0" smtClean="0">
                          <a:latin typeface="Cambria Math" panose="02040503050406030204" pitchFamily="18" charset="0"/>
                        </a:rPr>
                        <m:t>100 % – 92 % = 8 %</m:t>
                      </m:r>
                    </m:oMath>
                  </m:oMathPara>
                </a14:m>
                <a:endParaRPr lang="de-DE" sz="1600" dirty="0"/>
              </a:p>
              <a:p>
                <a:endParaRPr lang="de-DE" sz="1600" dirty="0"/>
              </a:p>
              <a:p>
                <a:endParaRPr lang="de-DE" sz="1600" dirty="0"/>
              </a:p>
              <a:p>
                <a:r>
                  <a:rPr lang="de-DE" sz="1600" b="1" dirty="0"/>
                  <a:t>Aufgabe 2</a:t>
                </a:r>
                <a:r>
                  <a:rPr lang="de-DE" sz="1600" dirty="0"/>
                  <a:t> [MSA 2018 N A4]</a:t>
                </a:r>
              </a:p>
              <a:p>
                <a:r>
                  <a:rPr lang="de-DE" sz="1600" dirty="0"/>
                  <a:t>a) Gegeben: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 = 10,694</m:t>
                    </m:r>
                  </m:oMath>
                </a14:m>
                <a:r>
                  <a:rPr lang="de-DE" sz="1600" dirty="0"/>
                  <a:t>, p%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= 3</m:t>
                    </m:r>
                  </m:oMath>
                </a14:m>
                <a:r>
                  <a:rPr lang="de-DE" sz="1600" dirty="0"/>
                  <a:t>; gesucht: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de-DE" sz="1600" dirty="0"/>
              </a:p>
              <a:p>
                <a:pPr>
                  <a:spcBef>
                    <a:spcPts val="200"/>
                  </a:spcBef>
                </a:pPr>
                <a:r>
                  <a:rPr lang="de-DE" sz="1600" b="0" kern="100" dirty="0">
                    <a:effectLst/>
                    <a:ea typeface="Calibri" panose="020F0502020204030204" pitchFamily="34" charset="0"/>
                    <a:cs typeface="Calibri" panose="020F0502020204030204" pitchFamily="34" charset="0"/>
                  </a:rPr>
                  <a:t>Formel: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de-DE" sz="1600" dirty="0"/>
                  <a:t>;  Rechnung: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10,694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320820 </m:t>
                    </m:r>
                  </m:oMath>
                </a14:m>
                <a:r>
                  <a:rPr lang="de-DE" sz="1600" b="0" kern="100" dirty="0">
                    <a:effectLst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10,694+0,321=11,015</m:t>
                    </m:r>
                  </m:oMath>
                </a14:m>
                <a:r>
                  <a:rPr lang="de-DE" sz="1600" dirty="0"/>
                  <a:t> Mio.</a:t>
                </a:r>
              </a:p>
              <a:p>
                <a:pPr>
                  <a:spcBef>
                    <a:spcPts val="200"/>
                  </a:spcBef>
                </a:pPr>
                <a:r>
                  <a:rPr lang="de-DE" sz="1600" dirty="0"/>
                  <a:t>Oder: </a:t>
                </a:r>
                <a14:m>
                  <m:oMath xmlns:m="http://schemas.openxmlformats.org/officeDocument/2006/math"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10,694 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 </m:t>
                    </m:r>
                    <m:r>
                      <a:rPr lang="de-DE" sz="1600" i="1" dirty="0" smtClean="0">
                        <a:latin typeface="Cambria Math" panose="02040503050406030204" pitchFamily="18" charset="0"/>
                      </a:rPr>
                      <m:t>1,03 = 11,015</m:t>
                    </m:r>
                  </m:oMath>
                </a14:m>
                <a:r>
                  <a:rPr lang="de-DE" sz="1600" dirty="0"/>
                  <a:t> Mio.</a:t>
                </a:r>
              </a:p>
              <a:p>
                <a:pPr marL="0" marR="0" lvl="0" indent="0" algn="l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e-DE" sz="1600" dirty="0"/>
                  <a:t>b) 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de-DE" sz="1600" dirty="0"/>
                  <a:t>%   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44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51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 </m:t>
                    </m:r>
                  </m:oMath>
                </a14:m>
                <a:r>
                  <a:rPr lang="de-DE" sz="1600" b="0" dirty="0">
                    <a:ea typeface="Cambria Math" panose="02040503050406030204" pitchFamily="18" charset="0"/>
                  </a:rPr>
                  <a:t> </a:t>
                </a:r>
                <a:endParaRPr lang="de-DE" sz="16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lvl="0" algn="ctr">
                  <a:spcBef>
                    <a:spcPts val="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,954</m:t>
                      </m:r>
                      <m:r>
                        <a:rPr lang="de-DE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de-DE" sz="1600" b="0" i="1" kern="1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100</m:t>
                      </m:r>
                      <m:r>
                        <a:rPr lang="de-DE" sz="1600" b="0" i="0" kern="1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de-DE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de-DE" sz="16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marR="0" lvl="0" indent="0" algn="ctr" defTabSz="957861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,4         =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de-DE" sz="1600" b="0" dirty="0">
                  <a:ea typeface="Cambria Math" panose="02040503050406030204" pitchFamily="18" charset="0"/>
                </a:endParaRPr>
              </a:p>
              <a:p>
                <a:pPr>
                  <a:spcBef>
                    <a:spcPts val="200"/>
                  </a:spcBef>
                </a:pPr>
                <a:endParaRPr lang="de-DE" sz="1600" dirty="0"/>
              </a:p>
              <a:p>
                <a:endParaRPr lang="de-DE" sz="1600" dirty="0"/>
              </a:p>
              <a:p>
                <a:endParaRPr lang="de-DE" sz="1600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02F6EBB9-05DD-85B7-CD6C-B7EE993EA0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6376" y="991026"/>
                <a:ext cx="9205200" cy="524628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33BFD6BE-B93E-828A-A0EB-279742BED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195515D5-E3D9-8923-0839-26550524585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8" name="Grafik 7" descr="Ein Bild, das Text, Quittung, Schrift, weiß enthält.&#10;&#10;Automatisch generierte Beschreibung">
            <a:extLst>
              <a:ext uri="{FF2B5EF4-FFF2-40B4-BE49-F238E27FC236}">
                <a16:creationId xmlns:a16="http://schemas.microsoft.com/office/drawing/2014/main" id="{68CB618F-55AA-5669-CFF8-F059B9AB1F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1196752"/>
            <a:ext cx="4746050" cy="1905349"/>
          </a:xfrm>
          <a:prstGeom prst="rect">
            <a:avLst/>
          </a:prstGeom>
        </p:spPr>
      </p:pic>
      <p:sp>
        <p:nvSpPr>
          <p:cNvPr id="7" name="Titel 3">
            <a:extLst>
              <a:ext uri="{FF2B5EF4-FFF2-40B4-BE49-F238E27FC236}">
                <a16:creationId xmlns:a16="http://schemas.microsoft.com/office/drawing/2014/main" id="{5383F467-6127-E3EC-CD57-53FF70E2B5ED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8</a:t>
            </a:r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2DE5C4F3-78C9-4FE7-E4BE-69CFD5C8A57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40010683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E7014164-E92F-09F3-4BBE-7EDD074DE7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Aufgabe 1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 [MSA 2014 N Basisaufgaben]</a:t>
            </a:r>
          </a:p>
          <a:p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rr Glückspilz gewinnt im Lotto. Er spendet davon 15 000 € an wohltätige Organisationen. </a:t>
            </a:r>
          </a:p>
          <a:p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as sind 25 % seines Gewinnes. Geben Sie die Gewinnsumme an.</a:t>
            </a:r>
          </a:p>
          <a:p>
            <a:endParaRPr lang="de-DE" sz="1600" dirty="0">
              <a:solidFill>
                <a:srgbClr val="000000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r>
              <a:rPr lang="de-DE" sz="1600" b="1" dirty="0"/>
              <a:t>Aufgabe</a:t>
            </a:r>
            <a:r>
              <a:rPr lang="de-DE" sz="1600" dirty="0"/>
              <a:t> </a:t>
            </a:r>
            <a:r>
              <a:rPr lang="de-DE" sz="1600" b="1" dirty="0"/>
              <a:t>2</a:t>
            </a:r>
            <a:r>
              <a:rPr lang="de-DE" sz="1600" dirty="0"/>
              <a:t> [MSA 2011 Basisaufgaben]</a:t>
            </a:r>
          </a:p>
          <a:p>
            <a:r>
              <a:rPr lang="de-DE" sz="1600" dirty="0"/>
              <a:t>25 % entsprechen einem Wert von 55 €. Ermitteln Sie 100%.</a:t>
            </a:r>
          </a:p>
          <a:p>
            <a:endParaRPr lang="de-DE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endParaRPr lang="de-DE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959B4CE-45DB-24B2-BBE2-D736A663F83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7B3E17FA-71E0-A53D-0646-E4C17159A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rundwert berechne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E2C8DC34-AECD-BF3F-AC1B-8AE4C48683D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Titel 3">
            <a:extLst>
              <a:ext uri="{FF2B5EF4-FFF2-40B4-BE49-F238E27FC236}">
                <a16:creationId xmlns:a16="http://schemas.microsoft.com/office/drawing/2014/main" id="{35897C5E-13AC-3DBC-70D9-E3B88F838531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9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86798E71-4B26-68C3-4EF1-C962C8608BE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3227115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6EFFE7-8D0B-FC41-80E8-D19B9379F0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3DD93428-10C9-FB0B-1014-16015841C6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sz="16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Aufgabe 1</a:t>
                </a:r>
                <a:r>
                  <a:rPr lang="de-DE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[MSA 2014 N Basisaufgaben]</a:t>
                </a:r>
              </a:p>
              <a:p>
                <a:r>
                  <a:rPr lang="de-DE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err Glückspilz gewinnt im Lotto. Er spendet davon 15 000 € an wohltätige Organisationen. </a:t>
                </a:r>
              </a:p>
              <a:p>
                <a:r>
                  <a:rPr lang="de-DE" sz="16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as sind 25 % seines Gewinnes. Geben Sie die Gewinnsumme an.</a:t>
                </a:r>
              </a:p>
              <a:p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𝑝</m:t>
                        </m:r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%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𝐺</m:t>
                    </m:r>
                  </m:oMath>
                </a14:m>
                <a:r>
                  <a:rPr lang="de-DE" sz="1600" dirty="0"/>
                  <a:t>     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5000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</m:t>
                    </m:r>
                    <m:r>
                      <m:rPr>
                        <m:sty m:val="p"/>
                      </m:rP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G</m:t>
                    </m:r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60000</m:t>
                    </m:r>
                  </m:oMath>
                </a14:m>
                <a:endParaRPr lang="de-DE" sz="1600" b="1" dirty="0"/>
              </a:p>
              <a:p>
                <a:endParaRPr lang="de-DE" sz="1600" b="1" dirty="0"/>
              </a:p>
              <a:p>
                <a:r>
                  <a:rPr lang="de-DE" sz="1600" b="1" dirty="0"/>
                  <a:t>Aufgabe</a:t>
                </a:r>
                <a:r>
                  <a:rPr lang="de-DE" sz="1600" dirty="0"/>
                  <a:t> </a:t>
                </a:r>
                <a:r>
                  <a:rPr lang="de-DE" sz="1600" b="1" dirty="0"/>
                  <a:t>2</a:t>
                </a:r>
                <a:r>
                  <a:rPr lang="de-DE" sz="1600" dirty="0"/>
                  <a:t> [MSA 2011 Basisaufgaben]</a:t>
                </a:r>
              </a:p>
              <a:p>
                <a:r>
                  <a:rPr lang="de-DE" sz="1600" dirty="0"/>
                  <a:t>25 % entsprechen einem Wert von 55 €. Ermitteln Sie 100%.</a:t>
                </a:r>
              </a:p>
              <a:p>
                <a:r>
                  <a:rPr lang="de-DE" sz="1600" dirty="0"/>
                  <a:t>Formel: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6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𝑝</m:t>
                        </m:r>
                        <m:r>
                          <a:rPr lang="de-DE" sz="1600" b="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%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𝐺</m:t>
                    </m:r>
                  </m:oMath>
                </a14:m>
                <a:r>
                  <a:rPr lang="de-DE" sz="1600" dirty="0"/>
                  <a:t>      Rechnung: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55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de-DE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20</m:t>
                    </m:r>
                  </m:oMath>
                </a14:m>
                <a:endParaRPr lang="de-DE" sz="1600" b="1" dirty="0"/>
              </a:p>
              <a:p>
                <a:endParaRPr lang="de-DE" sz="1600" dirty="0"/>
              </a:p>
              <a:p>
                <a:endParaRPr lang="de-DE" sz="16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endParaRPr lang="de-DE" sz="16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3DD93428-10C9-FB0B-1014-16015841C6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platzhalter 2">
            <a:extLst>
              <a:ext uri="{FF2B5EF4-FFF2-40B4-BE49-F238E27FC236}">
                <a16:creationId xmlns:a16="http://schemas.microsoft.com/office/drawing/2014/main" id="{F69FF814-F685-D7B0-EAD5-9EBD162386E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58FD-2FDE-D3E1-AA7B-5DDE9B3FDA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EC024028-6CA3-F626-F6EE-99D8C55DC88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Titel 3">
            <a:extLst>
              <a:ext uri="{FF2B5EF4-FFF2-40B4-BE49-F238E27FC236}">
                <a16:creationId xmlns:a16="http://schemas.microsoft.com/office/drawing/2014/main" id="{4112A1F5-B47B-F217-A7A6-6DE5EF89D053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9</a:t>
            </a:r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7DEAA47B-E23C-A846-3841-009B0BC9E66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5378804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DE2A6D78-96D4-214D-8832-B2C198F17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45049"/>
            <a:ext cx="9205200" cy="5192121"/>
          </a:xfrm>
        </p:spPr>
        <p:txBody>
          <a:bodyPr/>
          <a:lstStyle/>
          <a:p>
            <a:r>
              <a:rPr lang="de-DE" sz="1600" b="1" dirty="0"/>
              <a:t>Aufgabe</a:t>
            </a:r>
            <a:r>
              <a:rPr lang="de-DE" sz="1600" dirty="0"/>
              <a:t> </a:t>
            </a:r>
            <a:r>
              <a:rPr lang="de-DE" sz="1600" b="1" dirty="0"/>
              <a:t>1</a:t>
            </a:r>
            <a:r>
              <a:rPr lang="de-DE" sz="1600" dirty="0"/>
              <a:t> [MSA 2008 Basisaufgaben]</a:t>
            </a:r>
          </a:p>
          <a:p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*a) Wie viel sind 20 % von 30 % von 100 €? Notieren Sie Ihren Lösungsweg.</a:t>
            </a:r>
          </a:p>
          <a:p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endParaRPr lang="de-DE" sz="1600" b="1" dirty="0">
              <a:solidFill>
                <a:srgbClr val="0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endParaRPr lang="de-DE" sz="1600" b="1" dirty="0"/>
          </a:p>
          <a:p>
            <a:r>
              <a:rPr lang="de-DE" sz="1600" b="1" dirty="0"/>
              <a:t>Aufgabe</a:t>
            </a:r>
            <a:r>
              <a:rPr lang="de-DE" sz="1600" dirty="0"/>
              <a:t> </a:t>
            </a:r>
            <a:r>
              <a:rPr lang="de-DE" sz="1600" b="1" dirty="0"/>
              <a:t>2</a:t>
            </a:r>
            <a:r>
              <a:rPr lang="de-DE" sz="1600" dirty="0"/>
              <a:t> [MSA 2018 N A4]</a:t>
            </a:r>
          </a:p>
          <a:p>
            <a:r>
              <a:rPr lang="de-DE" sz="1600" dirty="0"/>
              <a:t>Im Jahr 2015 sind die Menschen in Deutschland häufiger mit öffentlichen Verkehrsmitteln gefahren als im Jahr zuvor</a:t>
            </a:r>
          </a:p>
          <a:p>
            <a:r>
              <a:rPr lang="de-DE" sz="1600" dirty="0"/>
              <a:t>*a) Berechnen Sie, wie viele Personen 2014 mit Flugzeugen befördert wurden.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8672AA8-2948-CA02-E69D-D7B708E27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 sz="3200" dirty="0"/>
              <a:t>Grundwert berechne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DCDFC250-E7D1-12B3-463F-F50878624BE3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8" name="Grafik 7" descr="Ein Bild, das Text, Screenshot, Schrift, Zahl enthält.&#10;&#10;Automatisch generierte Beschreibung">
            <a:extLst>
              <a:ext uri="{FF2B5EF4-FFF2-40B4-BE49-F238E27FC236}">
                <a16:creationId xmlns:a16="http://schemas.microsoft.com/office/drawing/2014/main" id="{D7894BBD-3228-6CB0-A14D-A1647FAB8D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63" y="3573016"/>
            <a:ext cx="5744914" cy="1988940"/>
          </a:xfrm>
          <a:prstGeom prst="rect">
            <a:avLst/>
          </a:prstGeom>
        </p:spPr>
      </p:pic>
      <p:sp>
        <p:nvSpPr>
          <p:cNvPr id="13" name="Titel 3">
            <a:extLst>
              <a:ext uri="{FF2B5EF4-FFF2-40B4-BE49-F238E27FC236}">
                <a16:creationId xmlns:a16="http://schemas.microsoft.com/office/drawing/2014/main" id="{6E0CEC50-6DB2-DAB5-8290-C5A3765EBB45}"/>
              </a:ext>
            </a:extLst>
          </p:cNvPr>
          <p:cNvSpPr txBox="1">
            <a:spLocks/>
          </p:cNvSpPr>
          <p:nvPr/>
        </p:nvSpPr>
        <p:spPr>
          <a:xfrm>
            <a:off x="87739" y="48809"/>
            <a:ext cx="2344981" cy="850103"/>
          </a:xfrm>
          <a:prstGeom prst="roundRect">
            <a:avLst/>
          </a:prstGeom>
          <a:solidFill>
            <a:schemeClr val="accent4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625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Erweiterungsniveau</a:t>
            </a:r>
          </a:p>
          <a:p>
            <a:r>
              <a:rPr lang="de-DE" dirty="0"/>
              <a:t>Karte 1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9A269C58-714C-A3DB-2438-6DECBAEB179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1782695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0D6F85-369F-A74F-26CD-07FD244EF4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70316194-6B2B-CE34-38CD-FB167D10B8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8" y="1045049"/>
                <a:ext cx="9205200" cy="5192121"/>
              </a:xfrm>
            </p:spPr>
            <p:txBody>
              <a:bodyPr/>
              <a:lstStyle/>
              <a:p>
                <a:r>
                  <a:rPr lang="de-DE" sz="1600" b="1" dirty="0"/>
                  <a:t>Aufgabe 1 </a:t>
                </a:r>
                <a:r>
                  <a:rPr lang="de-DE" sz="1600" dirty="0"/>
                  <a:t>[MSA 2008 Basisaufgaben]</a:t>
                </a:r>
              </a:p>
              <a:p>
                <a:r>
                  <a:rPr lang="de-DE" sz="1600" dirty="0"/>
                  <a:t>*a)</a:t>
                </a:r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endParaRPr lang="de-DE" sz="1600" b="1" dirty="0"/>
              </a:p>
              <a:p>
                <a:r>
                  <a:rPr lang="de-DE" sz="1600" b="1" dirty="0"/>
                  <a:t>Aufgabe 2</a:t>
                </a:r>
                <a:r>
                  <a:rPr lang="de-DE" sz="1600" dirty="0"/>
                  <a:t> [MSA 2018 N A4]</a:t>
                </a:r>
              </a:p>
              <a:p>
                <a:r>
                  <a:rPr lang="de-DE" sz="1600" dirty="0"/>
                  <a:t>*a) Zur Lösung suchen wir diejenige Zahl, die wir mit 1,04 multiplizieren müssen, um auf 194 Mio. zu kommen.</a:t>
                </a:r>
              </a:p>
              <a:p>
                <a:r>
                  <a:rPr lang="de-DE" sz="1600" dirty="0"/>
                  <a:t>x </a:t>
                </a:r>
                <a14:m>
                  <m:oMath xmlns:m="http://schemas.openxmlformats.org/officeDocument/2006/math"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 </m:t>
                    </m:r>
                  </m:oMath>
                </a14:m>
                <a:r>
                  <a:rPr lang="de-DE" sz="1600" dirty="0"/>
                  <a:t>1,04 = 194 |: 1,04</a:t>
                </a:r>
              </a:p>
              <a:p>
                <a:r>
                  <a:rPr lang="de-DE" sz="1600" dirty="0"/>
                  <a:t>x            = 186,5		2014 sind es 186,5 Mio. beförderte Personen gewesen.</a:t>
                </a:r>
              </a:p>
              <a:p>
                <a:endParaRPr lang="de-DE" sz="1600" dirty="0"/>
              </a:p>
              <a:p>
                <a:r>
                  <a:rPr lang="de-DE" sz="1600" dirty="0"/>
                  <a:t>oder: </a:t>
                </a:r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70316194-6B2B-CE34-38CD-FB167D10B8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8" y="1045049"/>
                <a:ext cx="9205200" cy="519212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CA7811A9-4FB8-4BBD-C85D-BFCAAA1D6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C264F4E-8F6E-6C0F-D3B3-655B9CA8177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13DCD08-DE97-3D97-9C54-BD62872F2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96" y="3789039"/>
            <a:ext cx="217807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026" name="Grafik 1">
            <a:extLst>
              <a:ext uri="{FF2B5EF4-FFF2-40B4-BE49-F238E27FC236}">
                <a16:creationId xmlns:a16="http://schemas.microsoft.com/office/drawing/2014/main" id="{0A9F6385-466F-F807-59EB-6033249A3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" t="3165" r="26706" b="3796"/>
          <a:stretch>
            <a:fillRect/>
          </a:stretch>
        </p:blipFill>
        <p:spPr bwMode="auto">
          <a:xfrm>
            <a:off x="632520" y="1397609"/>
            <a:ext cx="5092254" cy="218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151BEA1D-11E9-8654-41C0-7A8226895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624" y="5013175"/>
            <a:ext cx="193607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C0CDA239-1C17-430F-84A6-20C64CB84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944996"/>
              </p:ext>
            </p:extLst>
          </p:nvPr>
        </p:nvGraphicFramePr>
        <p:xfrm>
          <a:off x="853165" y="5104612"/>
          <a:ext cx="1157024" cy="70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5" imgW="850531" imgH="545863" progId="Equation.DSMT4">
                  <p:embed/>
                </p:oleObj>
              </mc:Choice>
              <mc:Fallback>
                <p:oleObj r:id="rId5" imgW="850531" imgH="545863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C0CDA239-1C17-430F-84A6-20C64CB84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65" y="5104612"/>
                        <a:ext cx="1157024" cy="708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el 3">
            <a:extLst>
              <a:ext uri="{FF2B5EF4-FFF2-40B4-BE49-F238E27FC236}">
                <a16:creationId xmlns:a16="http://schemas.microsoft.com/office/drawing/2014/main" id="{5E06A2E7-87CE-0CE1-7D8F-A14E8DEB6309}"/>
              </a:ext>
            </a:extLst>
          </p:cNvPr>
          <p:cNvSpPr txBox="1">
            <a:spLocks/>
          </p:cNvSpPr>
          <p:nvPr/>
        </p:nvSpPr>
        <p:spPr>
          <a:xfrm>
            <a:off x="87739" y="48809"/>
            <a:ext cx="2344981" cy="850103"/>
          </a:xfrm>
          <a:prstGeom prst="roundRect">
            <a:avLst/>
          </a:prstGeom>
          <a:solidFill>
            <a:schemeClr val="accent4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625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Erweiterungsniveau</a:t>
            </a:r>
          </a:p>
          <a:p>
            <a:r>
              <a:rPr lang="de-DE" dirty="0"/>
              <a:t>Karte 1</a:t>
            </a:r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A76A21C4-CF70-390B-4EAC-3D745826F59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0581375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19046A7F-84DA-DC82-4B33-5147AB78F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45049"/>
            <a:ext cx="9205200" cy="5192121"/>
          </a:xfrm>
        </p:spPr>
        <p:txBody>
          <a:bodyPr/>
          <a:lstStyle/>
          <a:p>
            <a:r>
              <a:rPr lang="de-DE" sz="1600" b="1" dirty="0"/>
              <a:t>Aufgabe 1</a:t>
            </a:r>
            <a:r>
              <a:rPr lang="de-DE" sz="1600" dirty="0"/>
              <a:t> [vgl. MSA 2018 A3]</a:t>
            </a:r>
          </a:p>
          <a:p>
            <a:r>
              <a:rPr lang="de-DE" sz="1600" dirty="0"/>
              <a:t>Frauen wurden nach ihrem Essverhalten </a:t>
            </a:r>
          </a:p>
          <a:p>
            <a:r>
              <a:rPr lang="de-DE" sz="1600" dirty="0"/>
              <a:t>befragt. Die Ergebnisse sind in folgendem </a:t>
            </a:r>
          </a:p>
          <a:p>
            <a:r>
              <a:rPr lang="de-DE" sz="1600" dirty="0"/>
              <a:t>Diagramm dargestellt.</a:t>
            </a:r>
          </a:p>
          <a:p>
            <a:endParaRPr lang="de-DE" sz="2500" dirty="0"/>
          </a:p>
          <a:p>
            <a:r>
              <a:rPr lang="de-DE" sz="1600" dirty="0"/>
              <a:t>*a) Untersuchen Sie die beiden Aussagen. </a:t>
            </a:r>
          </a:p>
          <a:p>
            <a:r>
              <a:rPr lang="de-DE" sz="1600" dirty="0"/>
              <a:t>Kreuzen Sie an. Geben Sie jeweils eine Begründung an.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CA2E881-5784-4C1D-9755-F1B0D06D9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Anwendungsaufgabe mit Diagramm I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8DEBEFC4-520C-5C95-C927-03DCAE48096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027" name="Diagramm 2">
            <a:extLst>
              <a:ext uri="{FF2B5EF4-FFF2-40B4-BE49-F238E27FC236}">
                <a16:creationId xmlns:a16="http://schemas.microsoft.com/office/drawing/2014/main" id="{CECC74A2-A7AA-579B-AD4D-68EEAB69E162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18" y="1124744"/>
            <a:ext cx="4584820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elle 7">
            <a:extLst>
              <a:ext uri="{FF2B5EF4-FFF2-40B4-BE49-F238E27FC236}">
                <a16:creationId xmlns:a16="http://schemas.microsoft.com/office/drawing/2014/main" id="{9F35622F-3C44-C381-32E7-B3D3A1E962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108136"/>
              </p:ext>
            </p:extLst>
          </p:nvPr>
        </p:nvGraphicFramePr>
        <p:xfrm>
          <a:off x="189101" y="3373720"/>
          <a:ext cx="8320037" cy="2575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2815">
                  <a:extLst>
                    <a:ext uri="{9D8B030D-6E8A-4147-A177-3AD203B41FA5}">
                      <a16:colId xmlns:a16="http://schemas.microsoft.com/office/drawing/2014/main" val="98743500"/>
                    </a:ext>
                  </a:extLst>
                </a:gridCol>
                <a:gridCol w="849394">
                  <a:extLst>
                    <a:ext uri="{9D8B030D-6E8A-4147-A177-3AD203B41FA5}">
                      <a16:colId xmlns:a16="http://schemas.microsoft.com/office/drawing/2014/main" val="3777023535"/>
                    </a:ext>
                  </a:extLst>
                </a:gridCol>
                <a:gridCol w="707828">
                  <a:extLst>
                    <a:ext uri="{9D8B030D-6E8A-4147-A177-3AD203B41FA5}">
                      <a16:colId xmlns:a16="http://schemas.microsoft.com/office/drawing/2014/main" val="31642138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Auss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/>
                        <a:t>richti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/>
                        <a:t>fals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13269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Weniger als die Hälfte der Frauen essen 4-mal bis 6-mal in der Woche Fleisch und Wurs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3280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Begründung:</a:t>
                      </a:r>
                    </a:p>
                    <a:p>
                      <a:endParaRPr lang="de-DE" sz="1400" dirty="0"/>
                    </a:p>
                    <a:p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26211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Jede 15. Frau isst 1-mal bis 3-mal in der Woche Fleisch oder Wurs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1031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Begründung:</a:t>
                      </a:r>
                    </a:p>
                    <a:p>
                      <a:endParaRPr lang="de-DE" sz="1400" dirty="0"/>
                    </a:p>
                    <a:p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9846502"/>
                  </a:ext>
                </a:extLst>
              </a:tr>
            </a:tbl>
          </a:graphicData>
        </a:graphic>
      </p:graphicFrame>
      <p:sp>
        <p:nvSpPr>
          <p:cNvPr id="10" name="Titel 3">
            <a:extLst>
              <a:ext uri="{FF2B5EF4-FFF2-40B4-BE49-F238E27FC236}">
                <a16:creationId xmlns:a16="http://schemas.microsoft.com/office/drawing/2014/main" id="{E834CA48-F18A-9974-7BA2-68DB71D9AFFC}"/>
              </a:ext>
            </a:extLst>
          </p:cNvPr>
          <p:cNvSpPr txBox="1">
            <a:spLocks/>
          </p:cNvSpPr>
          <p:nvPr/>
        </p:nvSpPr>
        <p:spPr>
          <a:xfrm>
            <a:off x="87739" y="48809"/>
            <a:ext cx="2344981" cy="850103"/>
          </a:xfrm>
          <a:prstGeom prst="roundRect">
            <a:avLst/>
          </a:prstGeom>
          <a:solidFill>
            <a:schemeClr val="accent4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625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Erweiterungsniveau</a:t>
            </a:r>
          </a:p>
          <a:p>
            <a:r>
              <a:rPr lang="de-DE" dirty="0"/>
              <a:t>Karte 2</a:t>
            </a:r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5868F855-E60F-FA00-8EA2-D57209ECC5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0489213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673E74-918E-D470-3EB3-0FCB636429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7DBADD82-EE9D-05AA-DC57-990D23D4A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739" y="1052736"/>
            <a:ext cx="9205200" cy="5192121"/>
          </a:xfrm>
        </p:spPr>
        <p:txBody>
          <a:bodyPr/>
          <a:lstStyle/>
          <a:p>
            <a:r>
              <a:rPr lang="de-DE" sz="1600" b="1" dirty="0"/>
              <a:t>Aufgabe 1</a:t>
            </a:r>
            <a:r>
              <a:rPr lang="de-DE" sz="1600" dirty="0"/>
              <a:t> [vgl. MSA 2018 A3]</a:t>
            </a:r>
          </a:p>
          <a:p>
            <a:r>
              <a:rPr lang="de-DE" sz="1600" dirty="0"/>
              <a:t>Frauen wurden nach ihrem Essverhalten befragt. Die Ergebnisse sind in folgendem Diagramm dargestellt.</a:t>
            </a:r>
          </a:p>
          <a:p>
            <a:r>
              <a:rPr lang="de-DE" sz="1600" dirty="0"/>
              <a:t>*a) Untersuchen Sie die beiden Aussagen. </a:t>
            </a:r>
          </a:p>
          <a:p>
            <a:r>
              <a:rPr lang="de-DE" sz="1600" dirty="0"/>
              <a:t>Kreuzen Sie an. Geben Sie jeweils eine Begründung an.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E808EFB3-BE99-9EE7-4FB9-59AE72352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E4B205E1-A4B1-6A47-CBCD-979C0C1F07D3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1027" name="Diagramm 2">
            <a:extLst>
              <a:ext uri="{FF2B5EF4-FFF2-40B4-BE49-F238E27FC236}">
                <a16:creationId xmlns:a16="http://schemas.microsoft.com/office/drawing/2014/main" id="{65A11989-41AA-C5B8-AF30-1B97FDA1B182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625" y="2420888"/>
            <a:ext cx="4584820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Grafik 8" descr="Ein Bild, das Text, Screenshot, Schrift, Zahl enthält.&#10;&#10;Automatisch generierte Beschreibung">
            <a:extLst>
              <a:ext uri="{FF2B5EF4-FFF2-40B4-BE49-F238E27FC236}">
                <a16:creationId xmlns:a16="http://schemas.microsoft.com/office/drawing/2014/main" id="{83677553-CBD2-E8D2-9B37-D64FE1E04A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48" y="2420888"/>
            <a:ext cx="3601503" cy="3128872"/>
          </a:xfrm>
          <a:prstGeom prst="rect">
            <a:avLst/>
          </a:prstGeom>
        </p:spPr>
      </p:pic>
      <p:sp>
        <p:nvSpPr>
          <p:cNvPr id="8" name="Titel 3">
            <a:extLst>
              <a:ext uri="{FF2B5EF4-FFF2-40B4-BE49-F238E27FC236}">
                <a16:creationId xmlns:a16="http://schemas.microsoft.com/office/drawing/2014/main" id="{0CD5FEF7-59C3-73D9-9F7B-0398418B190F}"/>
              </a:ext>
            </a:extLst>
          </p:cNvPr>
          <p:cNvSpPr txBox="1">
            <a:spLocks/>
          </p:cNvSpPr>
          <p:nvPr/>
        </p:nvSpPr>
        <p:spPr>
          <a:xfrm>
            <a:off x="87739" y="48809"/>
            <a:ext cx="2344981" cy="850103"/>
          </a:xfrm>
          <a:prstGeom prst="roundRect">
            <a:avLst/>
          </a:prstGeom>
          <a:solidFill>
            <a:schemeClr val="accent4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625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Erweiterungsniveau</a:t>
            </a:r>
          </a:p>
          <a:p>
            <a:r>
              <a:rPr lang="de-DE" dirty="0"/>
              <a:t>Karte 2</a:t>
            </a:r>
          </a:p>
        </p:txBody>
      </p:sp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70BB3BA2-106A-F815-48C4-FFD3ADEB51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5302693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F976FE-B6CE-21BA-22F7-049EB6D37C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FDFEB026-1DDE-88FA-441E-599BFA51AA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8" y="1065689"/>
                <a:ext cx="9205200" cy="5192120"/>
              </a:xfrm>
            </p:spPr>
            <p:txBody>
              <a:bodyPr/>
              <a:lstStyle/>
              <a:p>
                <a:r>
                  <a:rPr lang="de-DE" sz="1600" b="1" dirty="0"/>
                  <a:t>Aufgabe 1</a:t>
                </a:r>
              </a:p>
              <a:p>
                <a:r>
                  <a:rPr lang="de-DE" sz="1600" dirty="0"/>
                  <a:t>Gib den Anteil der dunkel gefärbten Felder als</a:t>
                </a:r>
              </a:p>
              <a:p>
                <a:r>
                  <a:rPr lang="de-DE" sz="1600" dirty="0"/>
                  <a:t>Bruch, als Dezimalzahl sowie in Prozent an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0,33=33 %</m:t>
                      </m:r>
                    </m:oMath>
                  </m:oMathPara>
                </a14:m>
                <a:endParaRPr lang="de-DE" sz="1600" dirty="0"/>
              </a:p>
              <a:p>
                <a:r>
                  <a:rPr lang="de-DE" sz="1600" b="1" dirty="0"/>
                  <a:t>Aufgabe 2</a:t>
                </a:r>
              </a:p>
              <a:p>
                <a:r>
                  <a:rPr lang="de-DE" sz="1600" dirty="0"/>
                  <a:t>Markiere 60 % der Felder.</a:t>
                </a:r>
              </a:p>
              <a:p>
                <a:endParaRPr lang="de-DE" sz="1600" dirty="0"/>
              </a:p>
              <a:p>
                <a:endParaRPr lang="de-DE" sz="1600" dirty="0"/>
              </a:p>
              <a:p>
                <a:r>
                  <a:rPr lang="de-DE" sz="1600" b="1" dirty="0"/>
                  <a:t>Aufgabe 3</a:t>
                </a:r>
              </a:p>
              <a:p>
                <a:r>
                  <a:rPr lang="de-DE" sz="1600" dirty="0"/>
                  <a:t>Markiere im Kreisdiagramm einen Winkel, der 25 % </a:t>
                </a:r>
              </a:p>
              <a:p>
                <a:r>
                  <a:rPr lang="de-DE" sz="1600" dirty="0"/>
                  <a:t>des Kreises füllt, und gib die Größe</a:t>
                </a:r>
              </a:p>
              <a:p>
                <a:r>
                  <a:rPr lang="de-DE" sz="1600" dirty="0"/>
                  <a:t>des markierten Winkels an.</a:t>
                </a:r>
              </a:p>
              <a:p>
                <a:r>
                  <a:rPr lang="de-DE" sz="1600" dirty="0"/>
                  <a:t>Der Winkel ist 90 Grad groß.</a:t>
                </a:r>
              </a:p>
              <a:p>
                <a:endParaRPr lang="de-DE" sz="1600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FDFEB026-1DDE-88FA-441E-599BFA51AA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8" y="1065689"/>
                <a:ext cx="9205200" cy="519212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84203940-191F-7254-ED7B-581B87CBC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EAC788EF-554B-A2AC-E3ED-452F5C97C91D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graphicFrame>
        <p:nvGraphicFramePr>
          <p:cNvPr id="10" name="Tabelle 9">
            <a:extLst>
              <a:ext uri="{FF2B5EF4-FFF2-40B4-BE49-F238E27FC236}">
                <a16:creationId xmlns:a16="http://schemas.microsoft.com/office/drawing/2014/main" id="{C0ACBD52-665C-42EE-2DA3-6EF3EFFECC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6903389"/>
              </p:ext>
            </p:extLst>
          </p:nvPr>
        </p:nvGraphicFramePr>
        <p:xfrm>
          <a:off x="6465168" y="1137039"/>
          <a:ext cx="2592288" cy="15841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378784096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08462495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532502876"/>
                    </a:ext>
                  </a:extLst>
                </a:gridCol>
              </a:tblGrid>
              <a:tr h="528059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2428875"/>
                  </a:ext>
                </a:extLst>
              </a:tr>
              <a:tr h="528059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955882"/>
                  </a:ext>
                </a:extLst>
              </a:tr>
              <a:tr h="528059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3066788"/>
                  </a:ext>
                </a:extLst>
              </a:tr>
            </a:tbl>
          </a:graphicData>
        </a:graphic>
      </p:graphicFrame>
      <p:graphicFrame>
        <p:nvGraphicFramePr>
          <p:cNvPr id="11" name="Tabelle 10">
            <a:extLst>
              <a:ext uri="{FF2B5EF4-FFF2-40B4-BE49-F238E27FC236}">
                <a16:creationId xmlns:a16="http://schemas.microsoft.com/office/drawing/2014/main" id="{5CF099BC-FE3B-C17E-0B0B-78F4C55630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7012067"/>
              </p:ext>
            </p:extLst>
          </p:nvPr>
        </p:nvGraphicFramePr>
        <p:xfrm>
          <a:off x="6465168" y="2996952"/>
          <a:ext cx="2592290" cy="13586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458">
                  <a:extLst>
                    <a:ext uri="{9D8B030D-6E8A-4147-A177-3AD203B41FA5}">
                      <a16:colId xmlns:a16="http://schemas.microsoft.com/office/drawing/2014/main" val="718804283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1107960077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1017213566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1578984291"/>
                    </a:ext>
                  </a:extLst>
                </a:gridCol>
                <a:gridCol w="518458">
                  <a:extLst>
                    <a:ext uri="{9D8B030D-6E8A-4147-A177-3AD203B41FA5}">
                      <a16:colId xmlns:a16="http://schemas.microsoft.com/office/drawing/2014/main" val="761578934"/>
                    </a:ext>
                  </a:extLst>
                </a:gridCol>
              </a:tblGrid>
              <a:tr h="452868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4638791"/>
                  </a:ext>
                </a:extLst>
              </a:tr>
              <a:tr h="452868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040029"/>
                  </a:ext>
                </a:extLst>
              </a:tr>
              <a:tr h="452868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7572504"/>
                  </a:ext>
                </a:extLst>
              </a:tr>
            </a:tbl>
          </a:graphicData>
        </a:graphic>
      </p:graphicFrame>
      <p:sp>
        <p:nvSpPr>
          <p:cNvPr id="9" name="Textplatzhalter 2">
            <a:extLst>
              <a:ext uri="{FF2B5EF4-FFF2-40B4-BE49-F238E27FC236}">
                <a16:creationId xmlns:a16="http://schemas.microsoft.com/office/drawing/2014/main" id="{152026D4-8832-5F7A-94BC-9AA89C8A9557}"/>
              </a:ext>
            </a:extLst>
          </p:cNvPr>
          <p:cNvSpPr txBox="1">
            <a:spLocks/>
          </p:cNvSpPr>
          <p:nvPr/>
        </p:nvSpPr>
        <p:spPr>
          <a:xfrm>
            <a:off x="128464" y="53678"/>
            <a:ext cx="2296423" cy="850103"/>
          </a:xfrm>
          <a:prstGeom prst="roundRect">
            <a:avLst/>
          </a:prstGeom>
          <a:solidFill>
            <a:srgbClr val="00B050"/>
          </a:solidFill>
          <a:ln w="12700" cap="flat" cmpd="sng" algn="ctr">
            <a:solidFill>
              <a:schemeClr val="dk1">
                <a:shade val="95000"/>
                <a:satMod val="105000"/>
              </a:scheme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>
            <a:lvl1pPr marL="3175" indent="0" algn="l" defTabSz="957861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de-DE" sz="3200" b="0" i="0" u="none" strike="noStrike" kern="1200" cap="none" spc="0" normalizeH="0" baseline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defRPr>
            </a:lvl1pPr>
            <a:lvl2pPr marL="114300" indent="0" algn="l" defTabSz="957861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de-DE" sz="18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571500" indent="0" algn="l" defTabSz="957861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de-DE" sz="18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085850" indent="0" algn="l" defTabSz="957861" rtl="0" eaLnBrk="1" latinLnBrk="0" hangingPunct="1">
              <a:spcBef>
                <a:spcPct val="20000"/>
              </a:spcBef>
              <a:buFont typeface="Wingdings" panose="05000000000000000000" pitchFamily="2" charset="2"/>
              <a:buNone/>
              <a:defRPr lang="de-DE" sz="1800" kern="1200" dirty="0" smtClean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543050" indent="0" algn="l" defTabSz="957861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de-DE" sz="1800" kern="1200" dirty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634118" indent="-239466" algn="l" defTabSz="95786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3113049" indent="-239466" algn="l" defTabSz="95786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591978" indent="-239466" algn="l" defTabSz="95786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4070909" indent="-239466" algn="l" defTabSz="95786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de-DE" sz="2400" dirty="0">
                <a:latin typeface="Calibri te"/>
              </a:rPr>
              <a:t>VORWISSEN KARTE </a:t>
            </a:r>
            <a:r>
              <a:rPr lang="de-DE" sz="2800" dirty="0">
                <a:latin typeface="Calibri te"/>
              </a:rPr>
              <a:t>1</a:t>
            </a:r>
          </a:p>
        </p:txBody>
      </p:sp>
      <p:pic>
        <p:nvPicPr>
          <p:cNvPr id="7" name="Grafik 6" descr="Ein Bild, das Kreis, Diagramm, Reihe, Design enthält.&#10;&#10;Automatisch generierte Beschreibung">
            <a:extLst>
              <a:ext uri="{FF2B5EF4-FFF2-40B4-BE49-F238E27FC236}">
                <a16:creationId xmlns:a16="http://schemas.microsoft.com/office/drawing/2014/main" id="{6EE157C8-2B44-FAF7-4E43-FD84741DA43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77"/>
          <a:stretch/>
        </p:blipFill>
        <p:spPr>
          <a:xfrm rot="21423435">
            <a:off x="5648965" y="4438064"/>
            <a:ext cx="1638698" cy="1686287"/>
          </a:xfrm>
          <a:prstGeom prst="rect">
            <a:avLst/>
          </a:prstGeom>
        </p:spPr>
      </p:pic>
      <p:sp>
        <p:nvSpPr>
          <p:cNvPr id="3" name="Titel 3">
            <a:extLst>
              <a:ext uri="{FF2B5EF4-FFF2-40B4-BE49-F238E27FC236}">
                <a16:creationId xmlns:a16="http://schemas.microsoft.com/office/drawing/2014/main" id="{7DD09CD3-2D31-44A8-5F9B-04ECEB10719A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Vorwissen</a:t>
            </a:r>
          </a:p>
          <a:p>
            <a:r>
              <a:rPr lang="de-DE" dirty="0"/>
              <a:t>Karte 1</a:t>
            </a:r>
          </a:p>
        </p:txBody>
      </p:sp>
      <p:sp>
        <p:nvSpPr>
          <p:cNvPr id="12" name="Fußzeilenplatzhalter 5">
            <a:extLst>
              <a:ext uri="{FF2B5EF4-FFF2-40B4-BE49-F238E27FC236}">
                <a16:creationId xmlns:a16="http://schemas.microsoft.com/office/drawing/2014/main" id="{AD03104E-069C-4B9B-F95A-E791ACD96A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1487431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>
            <a:extLst>
              <a:ext uri="{FF2B5EF4-FFF2-40B4-BE49-F238E27FC236}">
                <a16:creationId xmlns:a16="http://schemas.microsoft.com/office/drawing/2014/main" id="{A796CCC3-F6D8-8104-73FF-3A6A1693C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de-DE" sz="2800" dirty="0"/>
              <a:t>Anwendungsaufgabe mit Diagramm II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3500676B-126B-E291-8C28-A636CEF16157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ußzeilenplatzhalter 4">
            <a:extLst>
              <a:ext uri="{FF2B5EF4-FFF2-40B4-BE49-F238E27FC236}">
                <a16:creationId xmlns:a16="http://schemas.microsoft.com/office/drawing/2014/main" id="{D81CA8DD-4B0A-DD94-7C13-0D9CE1DA87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481392" y="5981559"/>
            <a:ext cx="2272805" cy="183746"/>
          </a:xfrm>
        </p:spPr>
        <p:txBody>
          <a:bodyPr/>
          <a:lstStyle/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  <p:sp>
        <p:nvSpPr>
          <p:cNvPr id="11" name="Inhaltsplatzhalter 10">
            <a:extLst>
              <a:ext uri="{FF2B5EF4-FFF2-40B4-BE49-F238E27FC236}">
                <a16:creationId xmlns:a16="http://schemas.microsoft.com/office/drawing/2014/main" id="{3F08265F-EC79-F031-E34B-2100DF5439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954" y="1052736"/>
            <a:ext cx="9205200" cy="520507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Aufgabe 1 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[MSA 2014 X A2]</a:t>
            </a:r>
          </a:p>
          <a:p>
            <a:pPr marL="0" algn="l">
              <a:spcBef>
                <a:spcPts val="0"/>
              </a:spcBef>
              <a:spcAft>
                <a:spcPts val="600"/>
              </a:spcAft>
            </a:pPr>
            <a:r>
              <a:rPr lang="de-DE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m Jahr 2010 gab es insgesamt 4,25 Millionen ADAC-Einsätze. In 84,5 % dieser Fälle konnten die Autofahrer nach der ADAC-Pannenhilfe weiterfahren. </a:t>
            </a:r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ie Anzahl der Einsätze im Jahr 2010 ist im Vergleich zum Jahr 2009 um 8,1 % gestiegen.</a:t>
            </a:r>
          </a:p>
          <a:p>
            <a:pPr marL="0">
              <a:spcBef>
                <a:spcPts val="0"/>
              </a:spcBef>
            </a:pPr>
            <a:r>
              <a:rPr lang="de-DE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a) </a:t>
            </a:r>
            <a:r>
              <a:rPr lang="de-DE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rmitteln Sie, wie oft die ADAC-Pannenhelfer im Jahr 2009 insgesamt im Einsatz waren.</a:t>
            </a:r>
            <a:r>
              <a:rPr lang="de-DE" sz="160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Aufgabe 2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 [MSA 2008 A5]</a:t>
            </a:r>
          </a:p>
          <a:p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*a) Berechnen Sie, um wie viele Einwohner sich die</a:t>
            </a:r>
          </a:p>
          <a:p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Bevölkerungszahl Berlins im Jahr 2006 erhöht hat.</a:t>
            </a:r>
          </a:p>
          <a:p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*b) Prüfen Sie durch eine Rechnung , ob die </a:t>
            </a:r>
          </a:p>
          <a:p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folgende Aussage richtig ist: „2006 wurden in</a:t>
            </a:r>
          </a:p>
          <a:p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Deutschlang fast ein Fünftel weniger Kinder geboren</a:t>
            </a:r>
          </a:p>
          <a:p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Als 1991.“</a:t>
            </a:r>
          </a:p>
          <a:p>
            <a:endParaRPr lang="de-DE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9" name="Grafik 18" descr="Ein Bild, das Text, Screenshot, parallel, Musik enthält.&#10;&#10;Automatisch generierte Beschreibung">
            <a:extLst>
              <a:ext uri="{FF2B5EF4-FFF2-40B4-BE49-F238E27FC236}">
                <a16:creationId xmlns:a16="http://schemas.microsoft.com/office/drawing/2014/main" id="{71349CD9-F6D7-3403-368F-51AA3B24E7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968" y="2492896"/>
            <a:ext cx="4176463" cy="3518670"/>
          </a:xfrm>
          <a:prstGeom prst="rect">
            <a:avLst/>
          </a:prstGeom>
        </p:spPr>
      </p:pic>
      <p:sp>
        <p:nvSpPr>
          <p:cNvPr id="6" name="Titel 3">
            <a:extLst>
              <a:ext uri="{FF2B5EF4-FFF2-40B4-BE49-F238E27FC236}">
                <a16:creationId xmlns:a16="http://schemas.microsoft.com/office/drawing/2014/main" id="{3777FD7F-402F-787D-96C2-96FD54C15FAA}"/>
              </a:ext>
            </a:extLst>
          </p:cNvPr>
          <p:cNvSpPr txBox="1">
            <a:spLocks/>
          </p:cNvSpPr>
          <p:nvPr/>
        </p:nvSpPr>
        <p:spPr>
          <a:xfrm>
            <a:off x="87739" y="48809"/>
            <a:ext cx="2344981" cy="850103"/>
          </a:xfrm>
          <a:prstGeom prst="roundRect">
            <a:avLst/>
          </a:prstGeom>
          <a:solidFill>
            <a:schemeClr val="accent4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625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Erweiterungsniveau</a:t>
            </a:r>
          </a:p>
          <a:p>
            <a:r>
              <a:rPr lang="de-DE" dirty="0"/>
              <a:t>Karte 3</a:t>
            </a:r>
          </a:p>
        </p:txBody>
      </p:sp>
      <p:sp>
        <p:nvSpPr>
          <p:cNvPr id="2" name="Fußzeilenplatzhalter 5">
            <a:extLst>
              <a:ext uri="{FF2B5EF4-FFF2-40B4-BE49-F238E27FC236}">
                <a16:creationId xmlns:a16="http://schemas.microsoft.com/office/drawing/2014/main" id="{126EDFF1-8BE8-BB5D-A8FF-02354DE20C39}"/>
              </a:ext>
            </a:extLst>
          </p:cNvPr>
          <p:cNvSpPr txBox="1">
            <a:spLocks/>
          </p:cNvSpPr>
          <p:nvPr/>
        </p:nvSpPr>
        <p:spPr>
          <a:xfrm>
            <a:off x="6848578" y="5949280"/>
            <a:ext cx="2272805" cy="183746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defTabSz="957861"/>
            <a:r>
              <a:rPr lang="de-DE">
                <a:solidFill>
                  <a:prstClr val="black">
                    <a:tint val="75000"/>
                  </a:prstClr>
                </a:solidFill>
              </a:rPr>
              <a:t>Prozentrechnung</a:t>
            </a:r>
            <a:endParaRPr lang="de-D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270084"/>
      </p:ext>
    </p:extLst>
  </p:cSld>
  <p:clrMapOvr>
    <a:masterClrMapping/>
  </p:clrMapOvr>
  <p:extLst>
    <p:ext uri="{6950BFC3-D8DA-4A85-94F7-54DA5524770B}">
      <p188:commentRel xmlns:p188="http://schemas.microsoft.com/office/powerpoint/2018/8/main" xmlns="" r:id="rId3"/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CF41C5DA-C3A6-BCE5-4EA5-8348E98689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37038"/>
            <a:ext cx="9205200" cy="5188422"/>
          </a:xfrm>
        </p:spPr>
        <p:txBody>
          <a:bodyPr/>
          <a:lstStyle/>
          <a:p>
            <a:r>
              <a:rPr lang="de-DE" sz="1600" b="1" dirty="0"/>
              <a:t>Aufgabe 1 </a:t>
            </a:r>
            <a:r>
              <a:rPr lang="de-DE" sz="1600" dirty="0">
                <a:latin typeface="Calibri" panose="020F0502020204030204" pitchFamily="34" charset="0"/>
                <a:cs typeface="Calibri" panose="020F0502020204030204" pitchFamily="34" charset="0"/>
              </a:rPr>
              <a:t>[MSA 2014 X A2]</a:t>
            </a:r>
          </a:p>
          <a:p>
            <a:r>
              <a:rPr lang="de-DE" sz="1600" dirty="0"/>
              <a:t>*a)</a:t>
            </a:r>
            <a:endParaRPr lang="de-DE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sz="1600" b="1" dirty="0"/>
          </a:p>
          <a:p>
            <a:r>
              <a:rPr lang="de-DE" altLang="de-DE" sz="16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                         </a:t>
            </a:r>
            <a:r>
              <a:rPr lang="de-DE" altLang="de-DE" sz="1600" dirty="0">
                <a:solidFill>
                  <a:srgbClr val="000000"/>
                </a:solidFill>
                <a:latin typeface="Lucida Sans Unicode" panose="020B0602030504020204" pitchFamily="34" charset="0"/>
                <a:ea typeface="Times New Roman" panose="02020603050405020304" pitchFamily="18" charset="0"/>
                <a:cs typeface="Lucida Sans Unicode" panose="020B0602030504020204" pitchFamily="34" charset="0"/>
              </a:rPr>
              <a:t>≈ </a:t>
            </a:r>
            <a:r>
              <a:rPr lang="de-DE" altLang="de-DE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,9 </a:t>
            </a:r>
            <a:r>
              <a:rPr lang="de-DE" altLang="de-DE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o</a:t>
            </a:r>
            <a:r>
              <a:rPr lang="de-DE" altLang="de-DE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de-DE" sz="16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r>
              <a:rPr lang="de-DE" altLang="de-DE" sz="16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	</a:t>
            </a:r>
            <a:endParaRPr lang="de-DE" altLang="de-DE" sz="1600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de-DE" sz="1600" b="1" dirty="0"/>
          </a:p>
          <a:p>
            <a:r>
              <a:rPr lang="de-DE" sz="1600" b="1" dirty="0"/>
              <a:t>Aufgabe 2</a:t>
            </a:r>
            <a:r>
              <a:rPr lang="de-DE" sz="1600" dirty="0"/>
              <a:t> [MSA 2008 A5]</a:t>
            </a:r>
          </a:p>
          <a:p>
            <a:r>
              <a:rPr lang="de-DE" sz="1600" dirty="0"/>
              <a:t>*a) 				          *b) </a:t>
            </a:r>
          </a:p>
          <a:p>
            <a:endParaRPr lang="de-DE" dirty="0"/>
          </a:p>
        </p:txBody>
      </p:sp>
      <p:pic>
        <p:nvPicPr>
          <p:cNvPr id="6" name="Grafik 5" descr="Ein Bild, das Text, Screenshot, Schrift, Quittung enthält.&#10;&#10;Automatisch generierte Beschreibung">
            <a:extLst>
              <a:ext uri="{FF2B5EF4-FFF2-40B4-BE49-F238E27FC236}">
                <a16:creationId xmlns:a16="http://schemas.microsoft.com/office/drawing/2014/main" id="{3BE86539-7CD7-E43F-B084-3A72150EEC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0" y="3571406"/>
            <a:ext cx="4787270" cy="2187866"/>
          </a:xfrm>
          <a:prstGeom prst="rect">
            <a:avLst/>
          </a:prstGeom>
        </p:spPr>
      </p:pic>
      <p:pic>
        <p:nvPicPr>
          <p:cNvPr id="10" name="Grafik 9" descr="Ein Bild, das Text, Schrift, Screenshot, Quittung enthält.&#10;&#10;Automatisch generierte Beschreibung">
            <a:extLst>
              <a:ext uri="{FF2B5EF4-FFF2-40B4-BE49-F238E27FC236}">
                <a16:creationId xmlns:a16="http://schemas.microsoft.com/office/drawing/2014/main" id="{A6885AC1-FFD1-F31B-A7D2-0B041B8F59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952" y="3571406"/>
            <a:ext cx="4680520" cy="195292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A587D61-F1FD-EF21-A54E-50B3AA8D8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696" y="907888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674D5A0B-AA94-9686-FC0E-C55D3CE82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41" y="1844825"/>
            <a:ext cx="245869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el 3">
            <a:extLst>
              <a:ext uri="{FF2B5EF4-FFF2-40B4-BE49-F238E27FC236}">
                <a16:creationId xmlns:a16="http://schemas.microsoft.com/office/drawing/2014/main" id="{B558062A-A1F0-BEDF-E858-80D4AC7ED3EE}"/>
              </a:ext>
            </a:extLst>
          </p:cNvPr>
          <p:cNvSpPr txBox="1">
            <a:spLocks/>
          </p:cNvSpPr>
          <p:nvPr/>
        </p:nvSpPr>
        <p:spPr>
          <a:xfrm>
            <a:off x="87739" y="48809"/>
            <a:ext cx="2344981" cy="850103"/>
          </a:xfrm>
          <a:prstGeom prst="roundRect">
            <a:avLst/>
          </a:prstGeom>
          <a:solidFill>
            <a:schemeClr val="accent4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625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Erweiterungsniveau</a:t>
            </a:r>
          </a:p>
          <a:p>
            <a:r>
              <a:rPr lang="de-DE" dirty="0"/>
              <a:t>Karte 3</a:t>
            </a:r>
          </a:p>
        </p:txBody>
      </p:sp>
      <p:sp>
        <p:nvSpPr>
          <p:cNvPr id="4" name="Fußzeilenplatzhalter 5">
            <a:extLst>
              <a:ext uri="{FF2B5EF4-FFF2-40B4-BE49-F238E27FC236}">
                <a16:creationId xmlns:a16="http://schemas.microsoft.com/office/drawing/2014/main" id="{357879E4-AD0C-0C03-4B91-FE2215512CC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2454839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B294FADE-D019-AC8C-2AB1-6F89D82C01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45050"/>
            <a:ext cx="9205200" cy="5191200"/>
          </a:xfrm>
        </p:spPr>
        <p:txBody>
          <a:bodyPr/>
          <a:lstStyle/>
          <a:p>
            <a:r>
              <a:rPr lang="de-DE" sz="1600" b="1" dirty="0"/>
              <a:t>Aufgabe</a:t>
            </a:r>
            <a:r>
              <a:rPr lang="de-DE" sz="1600" dirty="0"/>
              <a:t> [MSA 2013 A7]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Die Übersicht zeigt, dass in Berlin von 2005 bis 2009 24753 Straßenbäume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gefällt wurden. Davon wurden 62,8 % durch neue Bäume ersetzt.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a) Geben Sie einen Berliner Bezirk an, in dem mehr Straßenbäume 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gepflanzt als gefällt wurden.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b) Notieren Sie unter dem Diagramm die beiden dargestellten Berliner Bezirke.</a:t>
            </a:r>
          </a:p>
          <a:p>
            <a:pPr>
              <a:spcBef>
                <a:spcPts val="0"/>
              </a:spcBef>
            </a:pPr>
            <a:r>
              <a:rPr lang="de-DE" sz="1600" dirty="0"/>
              <a:t>Ergänzen Sie die Säule für Steglitz-Zehlendorf.</a:t>
            </a:r>
          </a:p>
          <a:p>
            <a:endParaRPr lang="de-DE" sz="1600" dirty="0"/>
          </a:p>
          <a:p>
            <a:endParaRPr lang="de-DE" sz="1600" dirty="0"/>
          </a:p>
          <a:p>
            <a:endParaRPr lang="de-DE" sz="1600" dirty="0"/>
          </a:p>
          <a:p>
            <a:endParaRPr lang="de-DE" sz="1600" dirty="0"/>
          </a:p>
          <a:p>
            <a:pPr marL="4660900">
              <a:spcBef>
                <a:spcPts val="0"/>
              </a:spcBef>
            </a:pPr>
            <a:endParaRPr lang="de-DE" sz="1600" dirty="0"/>
          </a:p>
          <a:p>
            <a:pPr marL="4660900">
              <a:spcBef>
                <a:spcPts val="0"/>
              </a:spcBef>
            </a:pPr>
            <a:endParaRPr lang="de-DE" sz="500" dirty="0"/>
          </a:p>
          <a:p>
            <a:pPr marL="4660900">
              <a:spcBef>
                <a:spcPts val="600"/>
              </a:spcBef>
            </a:pPr>
            <a:r>
              <a:rPr lang="de-DE" sz="1600" dirty="0"/>
              <a:t>c) Saskia behauptet: „In Mitte wurden die meisten Bäume nachgepflanzt.“ Fabian sagt: „In Treptow-Köpenick sind aber mehr Bäume nachgepflanzt worden.“ - Weisen Sie durch Rechnung nach, dass Fabian Recht hat.</a:t>
            </a:r>
          </a:p>
          <a:p>
            <a:pPr marL="4660900">
              <a:spcBef>
                <a:spcPts val="600"/>
              </a:spcBef>
            </a:pPr>
            <a:r>
              <a:rPr lang="de-DE" sz="1600" dirty="0"/>
              <a:t>*d) Benennen Sie Saskias Denkfehler.</a:t>
            </a:r>
          </a:p>
          <a:p>
            <a:endParaRPr lang="de-DE" sz="160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E020D06B-8432-CE5A-0CC4-79FC63C97D81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2051" name="Grafik 1">
            <a:extLst>
              <a:ext uri="{FF2B5EF4-FFF2-40B4-BE49-F238E27FC236}">
                <a16:creationId xmlns:a16="http://schemas.microsoft.com/office/drawing/2014/main" id="{3337103E-F164-BC13-7861-1200126C3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200" y="1196752"/>
            <a:ext cx="2361546" cy="3146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Grafik 7" descr="Ein Bild, das Text, Screenshot, Zahl, Reihe enthält.&#10;&#10;Automatisch generierte Beschreibung">
            <a:extLst>
              <a:ext uri="{FF2B5EF4-FFF2-40B4-BE49-F238E27FC236}">
                <a16:creationId xmlns:a16="http://schemas.microsoft.com/office/drawing/2014/main" id="{E2026809-1E1A-BB06-A915-1AEFA9CB44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43" y="2852936"/>
            <a:ext cx="4376487" cy="3312369"/>
          </a:xfrm>
          <a:prstGeom prst="rect">
            <a:avLst/>
          </a:prstGeom>
        </p:spPr>
      </p:pic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A22EC4D9-483F-AA7B-478D-074FC740D5E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  <p:sp>
        <p:nvSpPr>
          <p:cNvPr id="12" name="Titel 3">
            <a:extLst>
              <a:ext uri="{FF2B5EF4-FFF2-40B4-BE49-F238E27FC236}">
                <a16:creationId xmlns:a16="http://schemas.microsoft.com/office/drawing/2014/main" id="{6EFF7AF3-18CC-981A-5676-1D35A4FC53E5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noFill/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Selbsttest</a:t>
            </a:r>
          </a:p>
        </p:txBody>
      </p:sp>
      <p:sp>
        <p:nvSpPr>
          <p:cNvPr id="15" name="Titel 3">
            <a:extLst>
              <a:ext uri="{FF2B5EF4-FFF2-40B4-BE49-F238E27FC236}">
                <a16:creationId xmlns:a16="http://schemas.microsoft.com/office/drawing/2014/main" id="{B2BE8582-55FC-E607-9007-A87A9BD54A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6735" y="53679"/>
            <a:ext cx="5549507" cy="850103"/>
          </a:xfrm>
        </p:spPr>
        <p:txBody>
          <a:bodyPr/>
          <a:lstStyle/>
          <a:p>
            <a:r>
              <a:rPr lang="de-DE" dirty="0"/>
              <a:t>Prüfungsaufgabe</a:t>
            </a:r>
          </a:p>
        </p:txBody>
      </p:sp>
    </p:spTree>
    <p:extLst>
      <p:ext uri="{BB962C8B-B14F-4D97-AF65-F5344CB8AC3E}">
        <p14:creationId xmlns:p14="http://schemas.microsoft.com/office/powerpoint/2010/main" val="15226901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A5E89FA4-9EF1-D7B6-3C66-4EBBA4EAC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6112"/>
            <a:ext cx="9205200" cy="5191200"/>
          </a:xfrm>
        </p:spPr>
        <p:txBody>
          <a:bodyPr/>
          <a:lstStyle/>
          <a:p>
            <a:r>
              <a:rPr lang="de-DE" sz="1600" b="1" dirty="0"/>
              <a:t>Aufgabe</a:t>
            </a:r>
            <a:r>
              <a:rPr lang="de-DE" sz="1600" dirty="0"/>
              <a:t> [MSA 2013 A7]</a:t>
            </a:r>
          </a:p>
          <a:p>
            <a:endParaRPr lang="de-DE" sz="1600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21985C0-CDA5-6FCB-6A57-78E3048EAF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21BB3D2-B108-3837-D10F-4661ED52BB0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8" name="Grafik 17" descr="Ein Bild, das Text, Screenshot, Diagramm, Zahl enthält.&#10;&#10;Automatisch generierte Beschreibung">
            <a:extLst>
              <a:ext uri="{FF2B5EF4-FFF2-40B4-BE49-F238E27FC236}">
                <a16:creationId xmlns:a16="http://schemas.microsoft.com/office/drawing/2014/main" id="{FFC81B88-9121-4390-1B52-654E0188BD7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19"/>
          <a:stretch/>
        </p:blipFill>
        <p:spPr>
          <a:xfrm>
            <a:off x="200471" y="1413304"/>
            <a:ext cx="5646191" cy="4752000"/>
          </a:xfrm>
          <a:prstGeom prst="rect">
            <a:avLst/>
          </a:prstGeom>
        </p:spPr>
      </p:pic>
      <p:sp>
        <p:nvSpPr>
          <p:cNvPr id="3" name="Fußzeilenplatzhalter 5">
            <a:extLst>
              <a:ext uri="{FF2B5EF4-FFF2-40B4-BE49-F238E27FC236}">
                <a16:creationId xmlns:a16="http://schemas.microsoft.com/office/drawing/2014/main" id="{92B18E56-560F-CA69-F144-2B59F411B60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  <p:sp>
        <p:nvSpPr>
          <p:cNvPr id="7" name="Titel 3">
            <a:extLst>
              <a:ext uri="{FF2B5EF4-FFF2-40B4-BE49-F238E27FC236}">
                <a16:creationId xmlns:a16="http://schemas.microsoft.com/office/drawing/2014/main" id="{00E8F51C-9D03-70EF-C754-BCDF207D63CC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noFill/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Selbsttest</a:t>
            </a:r>
          </a:p>
        </p:txBody>
      </p:sp>
    </p:spTree>
    <p:extLst>
      <p:ext uri="{BB962C8B-B14F-4D97-AF65-F5344CB8AC3E}">
        <p14:creationId xmlns:p14="http://schemas.microsoft.com/office/powerpoint/2010/main" val="7297928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7DBC5489-057E-2DA4-9106-2669F22B46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8" y="1045050"/>
                <a:ext cx="9205200" cy="5188421"/>
              </a:xfrm>
            </p:spPr>
            <p:txBody>
              <a:bodyPr/>
              <a:lstStyle/>
              <a:p>
                <a:r>
                  <a:rPr lang="de-DE" b="1" dirty="0"/>
                  <a:t>Grundwert, Prozentwert und Prozentsatz erkennen</a:t>
                </a:r>
              </a:p>
              <a:p>
                <a:r>
                  <a:rPr lang="de-DE" sz="1600" dirty="0"/>
                  <a:t>In der Prozentrechnung gilt folgende Gleichung.</a:t>
                </a:r>
                <a14:m>
                  <m:oMath xmlns:m="http://schemas.openxmlformats.org/officeDocument/2006/math">
                    <m:r>
                      <a:rPr lang="de-DE" sz="16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de-DE" sz="16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effectLst/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𝑾</m:t>
                        </m:r>
                      </m:num>
                      <m:den>
                        <m:r>
                          <a:rPr lang="de-DE" sz="1600" b="1" i="1" kern="100" smtClean="0">
                            <a:effectLst/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</m:den>
                    </m:f>
                    <m:r>
                      <a:rPr lang="de-DE" sz="1600" b="1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600" b="1" i="1" kern="10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 smtClean="0"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num>
                      <m:den>
                        <m:r>
                          <a:rPr lang="de-DE" sz="1600" b="1" i="1" kern="10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de-DE" sz="1600" kern="1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de-DE" sz="1600" kern="100" dirty="0">
                    <a:highlight>
                      <a:srgbClr val="00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W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steht dabei für den </a:t>
                </a:r>
                <a:r>
                  <a:rPr lang="de-DE" sz="1600" kern="100" dirty="0">
                    <a:highlight>
                      <a:srgbClr val="00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Prozentwert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. Der </a:t>
                </a:r>
                <a:r>
                  <a:rPr lang="de-DE" sz="1600" kern="100" dirty="0">
                    <a:highlight>
                      <a:srgbClr val="00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Prozentwert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ist ein </a:t>
                </a:r>
                <a:r>
                  <a:rPr lang="de-DE" sz="1600" u="sng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Anteil des Grundwertes G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. Der </a:t>
                </a:r>
                <a:r>
                  <a:rPr lang="de-DE" sz="1600" kern="100" dirty="0">
                    <a:highlight>
                      <a:srgbClr val="FF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Grundwert G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ist der ursprüngliche (meist größte) Wert, auf den sich eine Prozentangabe bezieht. Der </a:t>
                </a:r>
                <a:r>
                  <a:rPr lang="de-DE" sz="1600" kern="100" dirty="0">
                    <a:highlight>
                      <a:srgbClr val="FF00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Prozentsatz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de-DE" sz="1600" kern="100" dirty="0">
                    <a:highlight>
                      <a:srgbClr val="FF00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p%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ist das </a:t>
                </a:r>
                <a:r>
                  <a:rPr lang="de-DE" sz="1600" u="sng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Verhältnis zwischen dem Grundwert G und dem Prozentwert W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. Der Prozentsatz wird als Prozentzahl, also mit einem % - Zeichen dargestellt.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b="1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Beispiel 1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3 von 20 Personen treiben regelmäßig Sport. Das sind 15 % der Menschen.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Lösung: </a:t>
                </a:r>
                <a:r>
                  <a:rPr lang="de-DE" sz="1600" kern="100" dirty="0">
                    <a:highlight>
                      <a:srgbClr val="FF00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15 %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ist der Prozentsatz p%. Die Zahl </a:t>
                </a:r>
                <a:r>
                  <a:rPr lang="de-DE" sz="1600" kern="100" dirty="0">
                    <a:highlight>
                      <a:srgbClr val="FF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20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stellt den Grundwert G dar. 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Die Zahl </a:t>
                </a:r>
                <a:r>
                  <a:rPr lang="de-DE" sz="1600" kern="100" dirty="0">
                    <a:highlight>
                      <a:srgbClr val="00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stellt den Prozentwert W dar.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b="1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Beispiel 2 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kern="1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arkiere im folgenden Satz den </a:t>
                </a:r>
                <a:r>
                  <a:rPr lang="de-DE" sz="1600" kern="100" dirty="0">
                    <a:effectLst/>
                    <a:highlight>
                      <a:srgbClr val="FF0000"/>
                    </a:highlight>
                    <a:ea typeface="Calibri" panose="020F0502020204030204" pitchFamily="34" charset="0"/>
                    <a:cs typeface="Times New Roman" panose="02020603050405020304" pitchFamily="18" charset="0"/>
                  </a:rPr>
                  <a:t>Prozentsatz</a:t>
                </a:r>
                <a:r>
                  <a:rPr lang="de-DE" sz="1600" kern="1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600" i="0" kern="100" smtClean="0">
                        <a:solidFill>
                          <a:schemeClr val="tx1"/>
                        </a:solidFill>
                        <a:effectLst/>
                        <a:highlight>
                          <a:srgbClr val="FF00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a:rPr lang="de-DE" sz="1600" i="0" kern="100" smtClean="0">
                        <a:solidFill>
                          <a:schemeClr val="tx1"/>
                        </a:solidFill>
                        <a:effectLst/>
                        <a:highlight>
                          <a:srgbClr val="FF00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de-DE" sz="1600" kern="100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de-DE" sz="1600" kern="100" dirty="0">
                    <a:solidFill>
                      <a:schemeClr val="tx1"/>
                    </a:solidFill>
                    <a:effectLst/>
                    <a:highlight>
                      <a:srgbClr val="00FF00"/>
                    </a:highlight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rozentwert</a:t>
                </a:r>
                <a:r>
                  <a:rPr lang="de-DE" sz="1600" kern="100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b="1" i="0" kern="100">
                        <a:solidFill>
                          <a:schemeClr val="tx1"/>
                        </a:solidFill>
                        <a:effectLst/>
                        <a:highlight>
                          <a:srgbClr val="00FF00"/>
                        </a:highligh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𝐖</m:t>
                    </m:r>
                  </m:oMath>
                </a14:m>
                <a:r>
                  <a:rPr lang="de-DE" sz="1600" b="1" kern="100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1600" kern="100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nd den </a:t>
                </a:r>
                <a:r>
                  <a:rPr lang="de-DE" sz="1600" kern="100" dirty="0"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rundwert</a:t>
                </a:r>
                <a:r>
                  <a:rPr lang="de-DE" sz="1600" b="1" kern="100" dirty="0"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b="1" i="0" kern="100"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𝐆</m:t>
                    </m:r>
                  </m:oMath>
                </a14:m>
                <a:r>
                  <a:rPr lang="de-DE" sz="1600" kern="100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de-DE" sz="1600" b="1" kern="100" dirty="0">
                    <a:solidFill>
                      <a:srgbClr val="92D05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kern="1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n einer Klasse sind insgesamt 30 Kinder. 6 Kinder spielen gern Fußball. Das entspricht einen Anteil von 20 %.</a:t>
                </a:r>
              </a:p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de-DE" sz="1600" kern="1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ösung: </a:t>
                </a:r>
                <a:r>
                  <a:rPr lang="de-DE" sz="1600" kern="100" dirty="0">
                    <a:highlight>
                      <a:srgbClr val="FFFF00"/>
                    </a:highlight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de-DE" sz="1600" kern="100" dirty="0">
                    <a:effectLst/>
                    <a:highlight>
                      <a:srgbClr val="FFFF00"/>
                    </a:highlight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inder</a:t>
                </a:r>
                <a:r>
                  <a:rPr lang="de-DE" sz="1600" kern="1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eschreibt den Grundwert. </a:t>
                </a:r>
                <a:r>
                  <a:rPr lang="de-DE" sz="1600" kern="100" dirty="0">
                    <a:effectLst/>
                    <a:highlight>
                      <a:srgbClr val="00FF00"/>
                    </a:highlight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 Kinder</a:t>
                </a:r>
                <a:r>
                  <a:rPr lang="de-DE" sz="1600" kern="1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eschreibt den Prozentwert und </a:t>
                </a:r>
                <a:r>
                  <a:rPr lang="de-DE" sz="1600" kern="100" dirty="0">
                    <a:effectLst/>
                    <a:highlight>
                      <a:srgbClr val="FF0000"/>
                    </a:highlight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 %</a:t>
                </a:r>
                <a:r>
                  <a:rPr lang="de-DE" sz="1600" kern="1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en Prozentsatz.</a:t>
                </a:r>
                <a:endParaRPr lang="de-DE" sz="1800" kern="1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de-DE" sz="1600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7DBC5489-057E-2DA4-9106-2669F22B46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8" y="1045050"/>
                <a:ext cx="9205200" cy="518842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645654F-A12B-088B-1BF0-47F31F27DCE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1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91BBACBD-F3C6-B4E0-617D-BFC32F9BE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Grundwert, Prozentwert und Prozentsatz erkennen</a:t>
            </a:r>
          </a:p>
        </p:txBody>
      </p:sp>
      <p:pic>
        <p:nvPicPr>
          <p:cNvPr id="7" name="Grafik 6" descr="Ein Bild, das Quadrat, Rechteck, Reihe enthält.&#10;&#10;Automatisch generierte Beschreibung">
            <a:extLst>
              <a:ext uri="{FF2B5EF4-FFF2-40B4-BE49-F238E27FC236}">
                <a16:creationId xmlns:a16="http://schemas.microsoft.com/office/drawing/2014/main" id="{3C1E0166-E525-395A-673A-1F04488DF2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5248" y="2988312"/>
            <a:ext cx="1668055" cy="1301896"/>
          </a:xfrm>
          <a:prstGeom prst="rect">
            <a:avLst/>
          </a:prstGeom>
        </p:spPr>
      </p:pic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ED87035D-85D4-EA8C-11B4-1F4AFDB5875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2643487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0C4C2B4E-64B0-7B6A-E657-6016742D6F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8891"/>
            <a:ext cx="9205200" cy="5188421"/>
          </a:xfrm>
        </p:spPr>
        <p:txBody>
          <a:bodyPr/>
          <a:lstStyle/>
          <a:p>
            <a:r>
              <a:rPr lang="de-DE" b="1" dirty="0"/>
              <a:t>Prozente, Brüche und Dezimalzahlen</a:t>
            </a:r>
          </a:p>
          <a:p>
            <a:r>
              <a:rPr lang="de-DE" sz="1600" dirty="0"/>
              <a:t>Einen Teil von einem Ganzen nennt man </a:t>
            </a:r>
            <a:r>
              <a:rPr lang="de-DE" sz="1600" b="1" dirty="0"/>
              <a:t>Anteil</a:t>
            </a:r>
            <a:r>
              <a:rPr lang="de-DE" sz="1600" dirty="0"/>
              <a:t>. Anteile lassen sich als </a:t>
            </a:r>
            <a:r>
              <a:rPr lang="de-DE" sz="1600" b="1" dirty="0"/>
              <a:t>Bruch</a:t>
            </a:r>
            <a:r>
              <a:rPr lang="de-DE" sz="1600" dirty="0"/>
              <a:t>, </a:t>
            </a:r>
            <a:r>
              <a:rPr lang="de-DE" sz="1600" b="1" dirty="0"/>
              <a:t>Dezimalzahl</a:t>
            </a:r>
            <a:r>
              <a:rPr lang="de-DE" sz="1600" dirty="0"/>
              <a:t> oder als </a:t>
            </a:r>
            <a:r>
              <a:rPr lang="de-DE" sz="1600" b="1" dirty="0"/>
              <a:t>Prozentzahl</a:t>
            </a:r>
            <a:r>
              <a:rPr lang="de-DE" sz="1600" dirty="0"/>
              <a:t> darstellen.</a:t>
            </a:r>
          </a:p>
          <a:p>
            <a:r>
              <a:rPr lang="de-DE" sz="1600" u="sng" dirty="0"/>
              <a:t>Beispiel:</a:t>
            </a:r>
            <a:r>
              <a:rPr lang="de-DE" sz="1600" dirty="0"/>
              <a:t> </a:t>
            </a:r>
          </a:p>
          <a:p>
            <a:r>
              <a:rPr lang="de-DE" sz="1600" dirty="0"/>
              <a:t>In der Grafik sind 3 von 4 Feldern gefärbt. </a:t>
            </a:r>
          </a:p>
          <a:p>
            <a:r>
              <a:rPr lang="de-DE" sz="1600" dirty="0"/>
              <a:t>Das </a:t>
            </a:r>
            <a:r>
              <a:rPr lang="de-DE" sz="1600" dirty="0">
                <a:highlight>
                  <a:srgbClr val="FFFF00"/>
                </a:highlight>
              </a:rPr>
              <a:t>Ganze</a:t>
            </a:r>
            <a:r>
              <a:rPr lang="de-DE" sz="1600" dirty="0"/>
              <a:t> sind also 4 Felder, der </a:t>
            </a:r>
            <a:r>
              <a:rPr lang="de-DE" sz="1600" dirty="0">
                <a:highlight>
                  <a:srgbClr val="00FF00"/>
                </a:highlight>
              </a:rPr>
              <a:t>Teil</a:t>
            </a:r>
            <a:r>
              <a:rPr lang="de-DE" sz="1600" dirty="0"/>
              <a:t> entspricht 3 Feldern. </a:t>
            </a:r>
          </a:p>
          <a:p>
            <a:r>
              <a:rPr lang="de-DE" sz="1600" dirty="0"/>
              <a:t>Der </a:t>
            </a:r>
            <a:r>
              <a:rPr lang="de-DE" sz="1600" b="1" dirty="0"/>
              <a:t>Anteil</a:t>
            </a:r>
            <a:r>
              <a:rPr lang="de-DE" sz="1600" dirty="0"/>
              <a:t> ist 3 von 4 Feldern. Dieser Anteil lässt sich darstellen als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736FA69-34AF-71AF-9276-7FC34269602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2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7B96940E-B2E8-144D-A661-2CC0114E6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Prozente, Brüche und Dezimalzahlen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2E2CFC50-A94D-E0DB-0360-2F167F7362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1394" y="1992474"/>
            <a:ext cx="1169163" cy="10840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elle 10">
                <a:extLst>
                  <a:ext uri="{FF2B5EF4-FFF2-40B4-BE49-F238E27FC236}">
                    <a16:creationId xmlns:a16="http://schemas.microsoft.com/office/drawing/2014/main" id="{BEA0D02A-F63A-2819-8720-E570986398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8236329"/>
                  </p:ext>
                </p:extLst>
              </p:nvPr>
            </p:nvGraphicFramePr>
            <p:xfrm>
              <a:off x="200473" y="3140968"/>
              <a:ext cx="8928993" cy="9188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31">
                      <a:extLst>
                        <a:ext uri="{9D8B030D-6E8A-4147-A177-3AD203B41FA5}">
                          <a16:colId xmlns:a16="http://schemas.microsoft.com/office/drawing/2014/main" val="3329122295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191665164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298211557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Bru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Dezimalzah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Prozentzah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15934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600" b="0" i="1" smtClean="0">
                                        <a:highlight>
                                          <a:srgbClr val="00FF00"/>
                                        </a:highlight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de-DE" sz="1600" b="0" i="1" smtClean="0">
                                        <a:highlight>
                                          <a:srgbClr val="FFFF00"/>
                                        </a:highlight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0,7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75 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0950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elle 10">
                <a:extLst>
                  <a:ext uri="{FF2B5EF4-FFF2-40B4-BE49-F238E27FC236}">
                    <a16:creationId xmlns:a16="http://schemas.microsoft.com/office/drawing/2014/main" id="{BEA0D02A-F63A-2819-8720-E570986398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8236329"/>
                  </p:ext>
                </p:extLst>
              </p:nvPr>
            </p:nvGraphicFramePr>
            <p:xfrm>
              <a:off x="200473" y="3140968"/>
              <a:ext cx="8928993" cy="9188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31">
                      <a:extLst>
                        <a:ext uri="{9D8B030D-6E8A-4147-A177-3AD203B41FA5}">
                          <a16:colId xmlns:a16="http://schemas.microsoft.com/office/drawing/2014/main" val="3329122295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191665164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298211557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Bru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Dezimalzah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Prozentzah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1593439"/>
                      </a:ext>
                    </a:extLst>
                  </a:tr>
                  <a:tr h="548005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426" t="-70455" r="-200426" b="-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0,7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75 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095014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Textfeld 11">
            <a:extLst>
              <a:ext uri="{FF2B5EF4-FFF2-40B4-BE49-F238E27FC236}">
                <a16:creationId xmlns:a16="http://schemas.microsoft.com/office/drawing/2014/main" id="{55F4CDB0-0B97-5803-5363-BD4E44E0311E}"/>
              </a:ext>
            </a:extLst>
          </p:cNvPr>
          <p:cNvSpPr txBox="1"/>
          <p:nvPr/>
        </p:nvSpPr>
        <p:spPr>
          <a:xfrm>
            <a:off x="2208873" y="3995859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/>
              <a:t>Teile 3 durch 4.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D663DEDC-7968-09EB-7793-45B3CDD4E544}"/>
              </a:ext>
            </a:extLst>
          </p:cNvPr>
          <p:cNvSpPr txBox="1"/>
          <p:nvPr/>
        </p:nvSpPr>
        <p:spPr>
          <a:xfrm>
            <a:off x="5305207" y="3995859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/>
              <a:t>Multipliziere mit 100.</a:t>
            </a:r>
          </a:p>
        </p:txBody>
      </p:sp>
      <p:sp>
        <p:nvSpPr>
          <p:cNvPr id="15" name="Pfeil: nach oben gekrümmt 14">
            <a:extLst>
              <a:ext uri="{FF2B5EF4-FFF2-40B4-BE49-F238E27FC236}">
                <a16:creationId xmlns:a16="http://schemas.microsoft.com/office/drawing/2014/main" id="{41A23F2E-7BD0-4027-25C2-C88458788F1D}"/>
              </a:ext>
            </a:extLst>
          </p:cNvPr>
          <p:cNvSpPr/>
          <p:nvPr/>
        </p:nvSpPr>
        <p:spPr>
          <a:xfrm>
            <a:off x="1712640" y="4077572"/>
            <a:ext cx="2952328" cy="288032"/>
          </a:xfrm>
          <a:prstGeom prst="curved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6" name="Pfeil: nach oben gekrümmt 15">
            <a:extLst>
              <a:ext uri="{FF2B5EF4-FFF2-40B4-BE49-F238E27FC236}">
                <a16:creationId xmlns:a16="http://schemas.microsoft.com/office/drawing/2014/main" id="{135EE2DB-5D7F-5B4B-0B81-812AF7140744}"/>
              </a:ext>
            </a:extLst>
          </p:cNvPr>
          <p:cNvSpPr/>
          <p:nvPr/>
        </p:nvSpPr>
        <p:spPr>
          <a:xfrm>
            <a:off x="4880992" y="4087384"/>
            <a:ext cx="2952328" cy="288032"/>
          </a:xfrm>
          <a:prstGeom prst="curved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elle 17">
                <a:extLst>
                  <a:ext uri="{FF2B5EF4-FFF2-40B4-BE49-F238E27FC236}">
                    <a16:creationId xmlns:a16="http://schemas.microsoft.com/office/drawing/2014/main" id="{DBF2FD8C-C34C-94A1-9FAD-D5E5504959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3952654"/>
                  </p:ext>
                </p:extLst>
              </p:nvPr>
            </p:nvGraphicFramePr>
            <p:xfrm>
              <a:off x="200473" y="4451694"/>
              <a:ext cx="8928993" cy="16416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31">
                      <a:extLst>
                        <a:ext uri="{9D8B030D-6E8A-4147-A177-3AD203B41FA5}">
                          <a16:colId xmlns:a16="http://schemas.microsoft.com/office/drawing/2014/main" val="1602242733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3083767974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336291130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Dezimalzahl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 Prozentzahl</a:t>
                          </a:r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Bruch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 Prozentzahl</a:t>
                          </a:r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Prozentzahl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 Bruch</a:t>
                          </a:r>
                          <a:endParaRPr lang="de-DE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46182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Gib als Prozentzahl an.</a:t>
                          </a:r>
                        </a:p>
                        <a:p>
                          <a:r>
                            <a:rPr lang="de-DE" sz="1600" dirty="0"/>
                            <a:t>0,35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= 35 %</a:t>
                          </a:r>
                          <a:endParaRPr lang="de-DE" sz="1600" dirty="0"/>
                        </a:p>
                        <a:p>
                          <a:r>
                            <a:rPr lang="de-DE" sz="1600" dirty="0"/>
                            <a:t>0,91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= 91 %</a:t>
                          </a:r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Gib als Prozentzahl an.</a:t>
                          </a:r>
                        </a:p>
                        <a:p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sz="1600" dirty="0"/>
                            <a:t>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= 0,8 = 80 %</a:t>
                          </a:r>
                        </a:p>
                        <a:p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 = 0,55 = 55 %</a:t>
                          </a:r>
                          <a:r>
                            <a:rPr lang="de-DE" sz="1600" dirty="0"/>
                            <a:t> </a:t>
                          </a:r>
                        </a:p>
                        <a:p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Gib als Bruch an. Kürze, wenn möglich.</a:t>
                          </a:r>
                        </a:p>
                        <a:p>
                          <a:r>
                            <a:rPr lang="de-DE" sz="1600" dirty="0"/>
                            <a:t>70 %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i="1" dirty="0" smtClean="0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dirty="0" smtClean="0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70</m:t>
                                  </m:r>
                                </m:num>
                                <m:den>
                                  <m:r>
                                    <a:rPr lang="de-DE" sz="1600" b="0" i="1" dirty="0" smtClean="0">
                                      <a:latin typeface="Cambria Math" panose="02040503050406030204" pitchFamily="18" charset="0"/>
                                      <a:sym typeface="Wingdings" panose="05000000000000000000" pitchFamily="2" charset="2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den>
                              </m:f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47 %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47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sz="1600" dirty="0"/>
                            <a:t> 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410748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elle 17">
                <a:extLst>
                  <a:ext uri="{FF2B5EF4-FFF2-40B4-BE49-F238E27FC236}">
                    <a16:creationId xmlns:a16="http://schemas.microsoft.com/office/drawing/2014/main" id="{DBF2FD8C-C34C-94A1-9FAD-D5E5504959F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3952654"/>
                  </p:ext>
                </p:extLst>
              </p:nvPr>
            </p:nvGraphicFramePr>
            <p:xfrm>
              <a:off x="200473" y="4451694"/>
              <a:ext cx="8928993" cy="16416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76331">
                      <a:extLst>
                        <a:ext uri="{9D8B030D-6E8A-4147-A177-3AD203B41FA5}">
                          <a16:colId xmlns:a16="http://schemas.microsoft.com/office/drawing/2014/main" val="1602242733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3083767974"/>
                        </a:ext>
                      </a:extLst>
                    </a:gridCol>
                    <a:gridCol w="2976331">
                      <a:extLst>
                        <a:ext uri="{9D8B030D-6E8A-4147-A177-3AD203B41FA5}">
                          <a16:colId xmlns:a16="http://schemas.microsoft.com/office/drawing/2014/main" val="336291130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Dezimalzahl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 Prozentzahl</a:t>
                          </a:r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Bruch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 Prozentzahl</a:t>
                          </a:r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Prozentzahl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 Bruch</a:t>
                          </a:r>
                          <a:endParaRPr lang="de-DE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4618231"/>
                      </a:ext>
                    </a:extLst>
                  </a:tr>
                  <a:tr h="1270762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Gib als Prozentzahl an.</a:t>
                          </a:r>
                        </a:p>
                        <a:p>
                          <a:r>
                            <a:rPr lang="de-DE" sz="1600" dirty="0"/>
                            <a:t>0,35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= 35 %</a:t>
                          </a:r>
                          <a:endParaRPr lang="de-DE" sz="1600" dirty="0"/>
                        </a:p>
                        <a:p>
                          <a:r>
                            <a:rPr lang="de-DE" sz="1600" dirty="0"/>
                            <a:t>0,91 </a:t>
                          </a:r>
                          <a:r>
                            <a:rPr lang="de-DE" sz="1600" dirty="0">
                              <a:sym typeface="Wingdings" panose="05000000000000000000" pitchFamily="2" charset="2"/>
                            </a:rPr>
                            <a:t>= 91 %</a:t>
                          </a:r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100855" t="-30693" r="-101282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200000" t="-30693" r="-851" b="-19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10748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04A8BD3D-F27E-6123-9A8E-44DE47487D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8745057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0C4C2B4E-64B0-7B6A-E657-6016742D6F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45050"/>
            <a:ext cx="9205200" cy="5188421"/>
          </a:xfrm>
        </p:spPr>
        <p:txBody>
          <a:bodyPr/>
          <a:lstStyle/>
          <a:p>
            <a:r>
              <a:rPr lang="de-DE" b="1" dirty="0"/>
              <a:t>Prozente ablesen und darstellen</a:t>
            </a:r>
          </a:p>
          <a:p>
            <a:r>
              <a:rPr lang="de-DE" sz="1600" dirty="0"/>
              <a:t>Einen Teil von einem Ganzen nennt man Anteil. Anteile lassen sich als Bruch, Dezimalzahl oder als Prozentzahl darstellen.</a:t>
            </a:r>
          </a:p>
          <a:p>
            <a:r>
              <a:rPr lang="de-DE" sz="1600" dirty="0"/>
              <a:t>Ein Beispiel: In der Grafik sind 3 von 9 Feldern gefärbt. </a:t>
            </a:r>
          </a:p>
          <a:p>
            <a:r>
              <a:rPr lang="de-DE" sz="1600" dirty="0"/>
              <a:t>Das </a:t>
            </a:r>
            <a:r>
              <a:rPr lang="de-DE" sz="1600" dirty="0">
                <a:highlight>
                  <a:srgbClr val="FFFF00"/>
                </a:highlight>
              </a:rPr>
              <a:t>Ganze</a:t>
            </a:r>
            <a:r>
              <a:rPr lang="de-DE" sz="1600" dirty="0"/>
              <a:t> sind also 9 Felder, der </a:t>
            </a:r>
            <a:r>
              <a:rPr lang="de-DE" sz="1600" dirty="0">
                <a:highlight>
                  <a:srgbClr val="00FF00"/>
                </a:highlight>
              </a:rPr>
              <a:t>Teil</a:t>
            </a:r>
            <a:r>
              <a:rPr lang="de-DE" sz="1600" dirty="0"/>
              <a:t> entspricht 3 Feldern. </a:t>
            </a:r>
          </a:p>
          <a:p>
            <a:r>
              <a:rPr lang="de-DE" sz="1600" dirty="0"/>
              <a:t>Der </a:t>
            </a:r>
            <a:r>
              <a:rPr lang="de-DE" sz="1600" b="1" dirty="0"/>
              <a:t>Anteil</a:t>
            </a:r>
            <a:r>
              <a:rPr lang="de-DE" sz="1600" dirty="0"/>
              <a:t> ist 3 von 4 Feldern.</a:t>
            </a:r>
          </a:p>
          <a:p>
            <a:r>
              <a:rPr lang="de-DE" sz="1600" dirty="0"/>
              <a:t>Dieser </a:t>
            </a:r>
            <a:r>
              <a:rPr lang="de-DE" sz="1600" b="1" dirty="0"/>
              <a:t>Anteil</a:t>
            </a:r>
            <a:r>
              <a:rPr lang="de-DE" sz="1600" dirty="0"/>
              <a:t> lässt sich darstellen als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736FA69-34AF-71AF-9276-7FC34269602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3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7B96940E-B2E8-144D-A661-2CC0114E6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Prozente </a:t>
            </a:r>
            <a:br>
              <a:rPr lang="de-DE" dirty="0"/>
            </a:br>
            <a:r>
              <a:rPr lang="de-DE" dirty="0"/>
              <a:t>ablesen und darstell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elle 10">
                <a:extLst>
                  <a:ext uri="{FF2B5EF4-FFF2-40B4-BE49-F238E27FC236}">
                    <a16:creationId xmlns:a16="http://schemas.microsoft.com/office/drawing/2014/main" id="{BEA0D02A-F63A-2819-8720-E570986398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1933094"/>
                  </p:ext>
                </p:extLst>
              </p:nvPr>
            </p:nvGraphicFramePr>
            <p:xfrm>
              <a:off x="200472" y="3195717"/>
              <a:ext cx="8712969" cy="9204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04323">
                      <a:extLst>
                        <a:ext uri="{9D8B030D-6E8A-4147-A177-3AD203B41FA5}">
                          <a16:colId xmlns:a16="http://schemas.microsoft.com/office/drawing/2014/main" val="3329122295"/>
                        </a:ext>
                      </a:extLst>
                    </a:gridCol>
                    <a:gridCol w="2904323">
                      <a:extLst>
                        <a:ext uri="{9D8B030D-6E8A-4147-A177-3AD203B41FA5}">
                          <a16:colId xmlns:a16="http://schemas.microsoft.com/office/drawing/2014/main" val="191665164"/>
                        </a:ext>
                      </a:extLst>
                    </a:gridCol>
                    <a:gridCol w="2904323">
                      <a:extLst>
                        <a:ext uri="{9D8B030D-6E8A-4147-A177-3AD203B41FA5}">
                          <a16:colId xmlns:a16="http://schemas.microsoft.com/office/drawing/2014/main" val="298211557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Bru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Dezimalzah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Prozentzah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15934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600" b="0" i="1" smtClean="0">
                                        <a:highlight>
                                          <a:srgbClr val="00FF00"/>
                                        </a:highlight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de-DE" sz="1600" b="0" i="1" smtClean="0">
                                        <a:highlight>
                                          <a:srgbClr val="FFFF00"/>
                                        </a:highlight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de-DE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0,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33 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09501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elle 10">
                <a:extLst>
                  <a:ext uri="{FF2B5EF4-FFF2-40B4-BE49-F238E27FC236}">
                    <a16:creationId xmlns:a16="http://schemas.microsoft.com/office/drawing/2014/main" id="{BEA0D02A-F63A-2819-8720-E570986398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1933094"/>
                  </p:ext>
                </p:extLst>
              </p:nvPr>
            </p:nvGraphicFramePr>
            <p:xfrm>
              <a:off x="200472" y="3195717"/>
              <a:ext cx="8712969" cy="92043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04323">
                      <a:extLst>
                        <a:ext uri="{9D8B030D-6E8A-4147-A177-3AD203B41FA5}">
                          <a16:colId xmlns:a16="http://schemas.microsoft.com/office/drawing/2014/main" val="3329122295"/>
                        </a:ext>
                      </a:extLst>
                    </a:gridCol>
                    <a:gridCol w="2904323">
                      <a:extLst>
                        <a:ext uri="{9D8B030D-6E8A-4147-A177-3AD203B41FA5}">
                          <a16:colId xmlns:a16="http://schemas.microsoft.com/office/drawing/2014/main" val="191665164"/>
                        </a:ext>
                      </a:extLst>
                    </a:gridCol>
                    <a:gridCol w="2904323">
                      <a:extLst>
                        <a:ext uri="{9D8B030D-6E8A-4147-A177-3AD203B41FA5}">
                          <a16:colId xmlns:a16="http://schemas.microsoft.com/office/drawing/2014/main" val="298211557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Bruc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Dezimalzah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Prozentzah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1593439"/>
                      </a:ext>
                    </a:extLst>
                  </a:tr>
                  <a:tr h="54959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37" t="-70455" r="-201310" b="-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0,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sz="1600" dirty="0"/>
                            <a:t>33 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095014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Pfeil: nach oben gekrümmt 5">
            <a:extLst>
              <a:ext uri="{FF2B5EF4-FFF2-40B4-BE49-F238E27FC236}">
                <a16:creationId xmlns:a16="http://schemas.microsoft.com/office/drawing/2014/main" id="{3C3D77E0-1B48-3403-CF59-3DC7682791F0}"/>
              </a:ext>
            </a:extLst>
          </p:cNvPr>
          <p:cNvSpPr/>
          <p:nvPr/>
        </p:nvSpPr>
        <p:spPr>
          <a:xfrm>
            <a:off x="1640632" y="4131821"/>
            <a:ext cx="2952328" cy="288032"/>
          </a:xfrm>
          <a:prstGeom prst="curved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7" name="Pfeil: nach oben gekrümmt 6">
            <a:extLst>
              <a:ext uri="{FF2B5EF4-FFF2-40B4-BE49-F238E27FC236}">
                <a16:creationId xmlns:a16="http://schemas.microsoft.com/office/drawing/2014/main" id="{4D3D4341-1800-9CC6-5989-896C2C8C8C79}"/>
              </a:ext>
            </a:extLst>
          </p:cNvPr>
          <p:cNvSpPr/>
          <p:nvPr/>
        </p:nvSpPr>
        <p:spPr>
          <a:xfrm>
            <a:off x="4592960" y="4149080"/>
            <a:ext cx="2952328" cy="288032"/>
          </a:xfrm>
          <a:prstGeom prst="curved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884E307B-A655-7FA9-1AC4-19CD90649A07}"/>
              </a:ext>
            </a:extLst>
          </p:cNvPr>
          <p:cNvSpPr txBox="1"/>
          <p:nvPr/>
        </p:nvSpPr>
        <p:spPr>
          <a:xfrm>
            <a:off x="2214482" y="4081299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/>
              <a:t>Teile 3 durch 9.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C95605FF-2867-403B-B0EB-804AAB3F6431}"/>
              </a:ext>
            </a:extLst>
          </p:cNvPr>
          <p:cNvSpPr txBox="1"/>
          <p:nvPr/>
        </p:nvSpPr>
        <p:spPr>
          <a:xfrm>
            <a:off x="5161191" y="4081299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/>
              <a:t>Multipliziere mit 10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elle 11">
                <a:extLst>
                  <a:ext uri="{FF2B5EF4-FFF2-40B4-BE49-F238E27FC236}">
                    <a16:creationId xmlns:a16="http://schemas.microsoft.com/office/drawing/2014/main" id="{34789DFE-7633-AE3C-D8B2-9253EC1200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393923"/>
                  </p:ext>
                </p:extLst>
              </p:nvPr>
            </p:nvGraphicFramePr>
            <p:xfrm>
              <a:off x="200472" y="4535370"/>
              <a:ext cx="8845822" cy="15401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22911">
                      <a:extLst>
                        <a:ext uri="{9D8B030D-6E8A-4147-A177-3AD203B41FA5}">
                          <a16:colId xmlns:a16="http://schemas.microsoft.com/office/drawing/2014/main" val="3451685238"/>
                        </a:ext>
                      </a:extLst>
                    </a:gridCol>
                    <a:gridCol w="4422911">
                      <a:extLst>
                        <a:ext uri="{9D8B030D-6E8A-4147-A177-3AD203B41FA5}">
                          <a16:colId xmlns:a16="http://schemas.microsoft.com/office/drawing/2014/main" val="258572864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Beispiel 1 (Anteile ablese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Beispiel 2 (Anteile darstelle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592558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Gib an, welcher Anteil gefärbt ist.</a:t>
                          </a:r>
                        </a:p>
                        <a:p>
                          <a:r>
                            <a:rPr lang="de-DE" sz="1600" dirty="0"/>
                            <a:t>Bruch: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sz="1600" dirty="0"/>
                            <a:t> „Drei von Zwölf“</a:t>
                          </a:r>
                        </a:p>
                        <a:p>
                          <a:r>
                            <a:rPr lang="de-DE" sz="1600" dirty="0"/>
                            <a:t>Dezimalzahl: 0,25</a:t>
                          </a:r>
                        </a:p>
                        <a:p>
                          <a:r>
                            <a:rPr lang="de-DE" sz="1600" dirty="0"/>
                            <a:t>Prozentzahl: 25 %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Markiere 30 % der Felder farbig.</a:t>
                          </a:r>
                        </a:p>
                        <a:p>
                          <a:r>
                            <a:rPr lang="de-DE" sz="1600" dirty="0"/>
                            <a:t>„Drei von Zehn“: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den>
                              </m:f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Dezimalzahl: 0,3</a:t>
                          </a:r>
                        </a:p>
                        <a:p>
                          <a:r>
                            <a:rPr lang="de-DE" sz="1600" dirty="0"/>
                            <a:t>Prozentzahl: 30 % 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556342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elle 11">
                <a:extLst>
                  <a:ext uri="{FF2B5EF4-FFF2-40B4-BE49-F238E27FC236}">
                    <a16:creationId xmlns:a16="http://schemas.microsoft.com/office/drawing/2014/main" id="{34789DFE-7633-AE3C-D8B2-9253EC1200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393923"/>
                  </p:ext>
                </p:extLst>
              </p:nvPr>
            </p:nvGraphicFramePr>
            <p:xfrm>
              <a:off x="200472" y="4535370"/>
              <a:ext cx="8845822" cy="15401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22911">
                      <a:extLst>
                        <a:ext uri="{9D8B030D-6E8A-4147-A177-3AD203B41FA5}">
                          <a16:colId xmlns:a16="http://schemas.microsoft.com/office/drawing/2014/main" val="3451685238"/>
                        </a:ext>
                      </a:extLst>
                    </a:gridCol>
                    <a:gridCol w="4422911">
                      <a:extLst>
                        <a:ext uri="{9D8B030D-6E8A-4147-A177-3AD203B41FA5}">
                          <a16:colId xmlns:a16="http://schemas.microsoft.com/office/drawing/2014/main" val="258572864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Beispiel 1 (Anteile ablese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Beispiel 2 (Anteile darstelle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5925581"/>
                      </a:ext>
                    </a:extLst>
                  </a:tr>
                  <a:tr h="1169289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287" t="-33333" r="-100573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00287" t="-33333" r="-573" b="-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5563427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4" name="Grafik 13" descr="Ein Bild, das Rechteck, Quadrat, Reihe, parallel enthält.&#10;&#10;Automatisch generierte Beschreibung">
            <a:extLst>
              <a:ext uri="{FF2B5EF4-FFF2-40B4-BE49-F238E27FC236}">
                <a16:creationId xmlns:a16="http://schemas.microsoft.com/office/drawing/2014/main" id="{1B0FB650-8093-DAE6-28A0-E0E86927DF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109" y="5276111"/>
            <a:ext cx="1522684" cy="637272"/>
          </a:xfrm>
          <a:prstGeom prst="rect">
            <a:avLst/>
          </a:prstGeom>
        </p:spPr>
      </p:pic>
      <p:pic>
        <p:nvPicPr>
          <p:cNvPr id="20" name="Grafik 19" descr="Ein Bild, das Rechteck, Quadrat, Reihe enthält.&#10;&#10;Automatisch generierte Beschreibung">
            <a:extLst>
              <a:ext uri="{FF2B5EF4-FFF2-40B4-BE49-F238E27FC236}">
                <a16:creationId xmlns:a16="http://schemas.microsoft.com/office/drawing/2014/main" id="{B6E4C37A-8662-5D20-4A94-3093ADF0A3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414" y="5192660"/>
            <a:ext cx="1630821" cy="792549"/>
          </a:xfrm>
          <a:prstGeom prst="rect">
            <a:avLst/>
          </a:prstGeom>
        </p:spPr>
      </p:pic>
      <p:graphicFrame>
        <p:nvGraphicFramePr>
          <p:cNvPr id="5" name="Tabelle 4">
            <a:extLst>
              <a:ext uri="{FF2B5EF4-FFF2-40B4-BE49-F238E27FC236}">
                <a16:creationId xmlns:a16="http://schemas.microsoft.com/office/drawing/2014/main" id="{6ED20B93-2BB5-675D-31AD-F78AF8233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8318550"/>
              </p:ext>
            </p:extLst>
          </p:nvPr>
        </p:nvGraphicFramePr>
        <p:xfrm>
          <a:off x="6169303" y="1811967"/>
          <a:ext cx="1440159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3">
                  <a:extLst>
                    <a:ext uri="{9D8B030D-6E8A-4147-A177-3AD203B41FA5}">
                      <a16:colId xmlns:a16="http://schemas.microsoft.com/office/drawing/2014/main" val="2951735860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1933423246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17958938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4FF56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4FF56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4FF5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40379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33931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375053"/>
                  </a:ext>
                </a:extLst>
              </a:tr>
            </a:tbl>
          </a:graphicData>
        </a:graphic>
      </p:graphicFrame>
      <p:sp>
        <p:nvSpPr>
          <p:cNvPr id="10" name="Fußzeilenplatzhalter 5">
            <a:extLst>
              <a:ext uri="{FF2B5EF4-FFF2-40B4-BE49-F238E27FC236}">
                <a16:creationId xmlns:a16="http://schemas.microsoft.com/office/drawing/2014/main" id="{571DA251-C536-BF37-3108-1F86FBBF43A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6130932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45A60EE4-9B58-590A-A783-038847E0AE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280" y="1063640"/>
                <a:ext cx="9205200" cy="5188421"/>
              </a:xfrm>
            </p:spPr>
            <p:txBody>
              <a:bodyPr/>
              <a:lstStyle/>
              <a:p>
                <a:pPr marL="0" algn="just">
                  <a:spcBef>
                    <a:spcPts val="0"/>
                  </a:spcBef>
                </a:pPr>
                <a:r>
                  <a:rPr lang="de-DE" b="1" dirty="0"/>
                  <a:t>Die richtige Formel finden</a:t>
                </a:r>
              </a:p>
              <a:p>
                <a:pPr marL="0" algn="just">
                  <a:spcBef>
                    <a:spcPts val="0"/>
                  </a:spcBef>
                </a:pPr>
                <a:r>
                  <a:rPr lang="de-DE" sz="1600" dirty="0"/>
                  <a:t>In der Prozentrechnung gilt folgende Gleichung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𝑾</m:t>
                        </m:r>
                      </m:num>
                      <m:den>
                        <m:r>
                          <a:rPr lang="de-DE" sz="1600" b="1" i="1" kern="100"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</m:den>
                    </m:f>
                    <m:r>
                      <a:rPr lang="de-DE" sz="1600" b="1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num>
                      <m:den>
                        <m: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de-DE" sz="1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Die Formel kannst du dir in folgendem Dreieck </a:t>
                </a:r>
              </a:p>
              <a:p>
                <a:pPr marL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als Bruch vorstellen. W steht im Zähler und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de-DE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endParaRPr lang="de-DE" sz="1600" dirty="0"/>
              </a:p>
              <a:p>
                <a:pPr marL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im Nenner. </a:t>
                </a:r>
                <a:r>
                  <a:rPr lang="de-DE" sz="1600" b="1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Verdeckst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du mit dem Finger den Teil, der </a:t>
                </a:r>
              </a:p>
              <a:p>
                <a:pPr marL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berechnet werden soll, kannst du sofort die passende Formel ablesen!</a:t>
                </a:r>
              </a:p>
              <a:p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45A60EE4-9B58-590A-A783-038847E0AE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280" y="1063640"/>
                <a:ext cx="9205200" cy="518842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697D2D-9A0C-B2A2-6744-F6AADEF167E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4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CA8400CC-FDB0-4B57-71B0-B29DCF178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ie richtige Formel finden</a:t>
            </a:r>
          </a:p>
        </p:txBody>
      </p:sp>
      <p:grpSp>
        <p:nvGrpSpPr>
          <p:cNvPr id="33" name="Gruppieren 32">
            <a:extLst>
              <a:ext uri="{FF2B5EF4-FFF2-40B4-BE49-F238E27FC236}">
                <a16:creationId xmlns:a16="http://schemas.microsoft.com/office/drawing/2014/main" id="{9453C734-7A93-6135-5888-74583A29F339}"/>
              </a:ext>
            </a:extLst>
          </p:cNvPr>
          <p:cNvGrpSpPr/>
          <p:nvPr/>
        </p:nvGrpSpPr>
        <p:grpSpPr>
          <a:xfrm>
            <a:off x="5027230" y="1330305"/>
            <a:ext cx="2016223" cy="1224136"/>
            <a:chOff x="5241032" y="1340768"/>
            <a:chExt cx="2016223" cy="1224136"/>
          </a:xfrm>
        </p:grpSpPr>
        <p:grpSp>
          <p:nvGrpSpPr>
            <p:cNvPr id="9" name="Gruppieren 8">
              <a:extLst>
                <a:ext uri="{FF2B5EF4-FFF2-40B4-BE49-F238E27FC236}">
                  <a16:creationId xmlns:a16="http://schemas.microsoft.com/office/drawing/2014/main" id="{8B85BC99-4E77-E738-3D0C-4F8B52016FDB}"/>
                </a:ext>
              </a:extLst>
            </p:cNvPr>
            <p:cNvGrpSpPr/>
            <p:nvPr/>
          </p:nvGrpSpPr>
          <p:grpSpPr>
            <a:xfrm>
              <a:off x="5241032" y="1340768"/>
              <a:ext cx="2016223" cy="1224136"/>
              <a:chOff x="437801" y="1484784"/>
              <a:chExt cx="2016223" cy="1224136"/>
            </a:xfrm>
          </p:grpSpPr>
          <p:sp>
            <p:nvSpPr>
              <p:cNvPr id="6" name="Gleichschenkliges Dreieck 5">
                <a:extLst>
                  <a:ext uri="{FF2B5EF4-FFF2-40B4-BE49-F238E27FC236}">
                    <a16:creationId xmlns:a16="http://schemas.microsoft.com/office/drawing/2014/main" id="{E7AFE24C-BA85-BE2C-D750-D994BBF0C888}"/>
                  </a:ext>
                </a:extLst>
              </p:cNvPr>
              <p:cNvSpPr/>
              <p:nvPr/>
            </p:nvSpPr>
            <p:spPr>
              <a:xfrm>
                <a:off x="437801" y="1484784"/>
                <a:ext cx="2016223" cy="1224136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  <p:cxnSp>
            <p:nvCxnSpPr>
              <p:cNvPr id="8" name="Gerader Verbinder 7">
                <a:extLst>
                  <a:ext uri="{FF2B5EF4-FFF2-40B4-BE49-F238E27FC236}">
                    <a16:creationId xmlns:a16="http://schemas.microsoft.com/office/drawing/2014/main" id="{2286A9FA-6E8C-5677-848E-498C1D6192F9}"/>
                  </a:ext>
                </a:extLst>
              </p:cNvPr>
              <p:cNvCxnSpPr>
                <a:stCxn id="6" idx="1"/>
                <a:endCxn id="6" idx="5"/>
              </p:cNvCxnSpPr>
              <p:nvPr/>
            </p:nvCxnSpPr>
            <p:spPr>
              <a:xfrm>
                <a:off x="941857" y="2096852"/>
                <a:ext cx="100811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feld 10">
                  <a:extLst>
                    <a:ext uri="{FF2B5EF4-FFF2-40B4-BE49-F238E27FC236}">
                      <a16:creationId xmlns:a16="http://schemas.microsoft.com/office/drawing/2014/main" id="{FB591162-B3DD-5B48-2DB6-09FE913C677B}"/>
                    </a:ext>
                  </a:extLst>
                </p:cNvPr>
                <p:cNvSpPr txBox="1"/>
                <p:nvPr/>
              </p:nvSpPr>
              <p:spPr>
                <a:xfrm>
                  <a:off x="5993104" y="1524331"/>
                  <a:ext cx="4960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20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de-DE" sz="2000" dirty="0">
                    <a:highlight>
                      <a:srgbClr val="00FF00"/>
                    </a:highlight>
                  </a:endParaRPr>
                </a:p>
              </p:txBody>
            </p:sp>
          </mc:Choice>
          <mc:Fallback xmlns="">
            <p:sp>
              <p:nvSpPr>
                <p:cNvPr id="11" name="Textfeld 10">
                  <a:extLst>
                    <a:ext uri="{FF2B5EF4-FFF2-40B4-BE49-F238E27FC236}">
                      <a16:creationId xmlns:a16="http://schemas.microsoft.com/office/drawing/2014/main" id="{FB591162-B3DD-5B48-2DB6-09FE913C67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3104" y="1524331"/>
                  <a:ext cx="496033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>
                <a:extLst>
                  <a:ext uri="{FF2B5EF4-FFF2-40B4-BE49-F238E27FC236}">
                    <a16:creationId xmlns:a16="http://schemas.microsoft.com/office/drawing/2014/main" id="{6AA6B271-3F4D-192A-523B-5D4E73D22C6B}"/>
                  </a:ext>
                </a:extLst>
              </p:cNvPr>
              <p:cNvSpPr txBox="1"/>
              <p:nvPr/>
            </p:nvSpPr>
            <p:spPr>
              <a:xfrm>
                <a:off x="5228569" y="2066863"/>
                <a:ext cx="152906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de-DE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de-DE" sz="2000" b="0" i="1" smtClean="0">
                          <a:highlight>
                            <a:srgbClr val="FF00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de-DE" sz="2000" dirty="0">
                  <a:highlight>
                    <a:srgbClr val="FF0000"/>
                  </a:highlight>
                </a:endParaRPr>
              </a:p>
            </p:txBody>
          </p:sp>
        </mc:Choice>
        <mc:Fallback xmlns="">
          <p:sp>
            <p:nvSpPr>
              <p:cNvPr id="12" name="Textfeld 11">
                <a:extLst>
                  <a:ext uri="{FF2B5EF4-FFF2-40B4-BE49-F238E27FC236}">
                    <a16:creationId xmlns:a16="http://schemas.microsoft.com/office/drawing/2014/main" id="{6AA6B271-3F4D-192A-523B-5D4E73D22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8569" y="2066863"/>
                <a:ext cx="1529069" cy="400110"/>
              </a:xfrm>
              <a:prstGeom prst="rect">
                <a:avLst/>
              </a:prstGeom>
              <a:blipFill>
                <a:blip r:embed="rId4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Gerade Verbindung mit Pfeil 15">
            <a:extLst>
              <a:ext uri="{FF2B5EF4-FFF2-40B4-BE49-F238E27FC236}">
                <a16:creationId xmlns:a16="http://schemas.microsoft.com/office/drawing/2014/main" id="{1C487A70-1E69-7D46-1A3C-88071A707533}"/>
              </a:ext>
            </a:extLst>
          </p:cNvPr>
          <p:cNvCxnSpPr>
            <a:cxnSpLocks/>
          </p:cNvCxnSpPr>
          <p:nvPr/>
        </p:nvCxnSpPr>
        <p:spPr>
          <a:xfrm flipH="1">
            <a:off x="6638573" y="1397809"/>
            <a:ext cx="758086" cy="524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feld 16">
            <a:extLst>
              <a:ext uri="{FF2B5EF4-FFF2-40B4-BE49-F238E27FC236}">
                <a16:creationId xmlns:a16="http://schemas.microsoft.com/office/drawing/2014/main" id="{5A03DBB1-0719-12BA-D878-CB5851237981}"/>
              </a:ext>
            </a:extLst>
          </p:cNvPr>
          <p:cNvSpPr txBox="1"/>
          <p:nvPr/>
        </p:nvSpPr>
        <p:spPr>
          <a:xfrm>
            <a:off x="7439929" y="1145639"/>
            <a:ext cx="126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Bruchstri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34F504FA-9EE1-6891-C089-9C6833BFDBAA}"/>
                  </a:ext>
                </a:extLst>
              </p:cNvPr>
              <p:cNvSpPr txBox="1"/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0" i="1" smtClean="0">
                          <a:highlight>
                            <a:srgbClr val="00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de-DE" sz="2000" dirty="0">
                  <a:highlight>
                    <a:srgbClr val="00FF00"/>
                  </a:highlight>
                </a:endParaRPr>
              </a:p>
            </p:txBody>
          </p:sp>
        </mc:Choice>
        <mc:Fallback xmlns="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34F504FA-9EE1-6891-C089-9C6833BFD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E4265F61-EF2F-FFEF-5908-CF6FD0BCEB53}"/>
                  </a:ext>
                </a:extLst>
              </p:cNvPr>
              <p:cNvSpPr txBox="1"/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800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de-DE" sz="2800" dirty="0">
                  <a:highlight>
                    <a:srgbClr val="FF0000"/>
                  </a:highlight>
                </a:endParaRPr>
              </a:p>
            </p:txBody>
          </p:sp>
        </mc:Choice>
        <mc:Fallback xmlns="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E4265F61-EF2F-FFEF-5908-CF6FD0BCE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B3DDA5E5-2C53-F084-ED41-2365AF5005B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595027"/>
                  </p:ext>
                </p:extLst>
              </p:nvPr>
            </p:nvGraphicFramePr>
            <p:xfrm>
              <a:off x="282784" y="3223495"/>
              <a:ext cx="8918688" cy="28264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59344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459344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u="sng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:</a:t>
                          </a:r>
                          <a:r>
                            <a:rPr lang="de-DE" sz="16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 Wie viel sind 20% von 75 Euro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u="sng" dirty="0"/>
                            <a:t>Beispiel 2:</a:t>
                          </a:r>
                          <a:r>
                            <a:rPr lang="de-DE" sz="1600" dirty="0"/>
                            <a:t> Wie viel Prozent sind 10 von 20 Schüler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=75</m:t>
                              </m:r>
                            </m:oMath>
                          </a14:m>
                          <a:r>
                            <a:rPr lang="de-DE" sz="16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%=20%</m:t>
                              </m:r>
                            </m:oMath>
                          </a14:m>
                          <a:r>
                            <a:rPr lang="de-DE" sz="1600" dirty="0"/>
                            <a:t> </a:t>
                          </a:r>
                        </a:p>
                        <a:p>
                          <a:r>
                            <a:rPr lang="de-DE" sz="1600" dirty="0"/>
                            <a:t>Gesucht: W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Formel: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de-DE" sz="1600" b="0" i="0" smtClean="0">
                                  <a:highlight>
                                    <a:srgbClr val="00FF00"/>
                                  </a:highligh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W</m:t>
                              </m:r>
                              <m:r>
                                <a:rPr lang="de-DE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de-DE" sz="1600" b="0" i="1" smtClean="0"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smtClean="0">
                                  <a:highlight>
                                    <a:srgbClr val="FF0000"/>
                                  </a:highligh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de-DE" sz="1600" dirty="0"/>
                            <a:t> </a:t>
                          </a:r>
                          <a:endParaRPr lang="de-DE" sz="1600" dirty="0">
                            <a:highlight>
                              <a:srgbClr val="00FF00"/>
                            </a:highlight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>
                            <a:highlight>
                              <a:srgbClr val="00FF00"/>
                            </a:highlight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Rechnung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de-DE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75</m:t>
                              </m:r>
                              <m:r>
                                <a:rPr lang="de-DE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6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b="0" dirty="0">
                              <a:ea typeface="Cambria Math" panose="02040503050406030204" pitchFamily="18" charset="0"/>
                            </a:rPr>
                            <a:t>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5</m:t>
                              </m:r>
                            </m:oMath>
                          </a14:m>
                          <a:endParaRPr lang="de-DE" sz="16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endParaRPr lang="de-DE" sz="16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=10</m:t>
                              </m:r>
                            </m:oMath>
                          </a14:m>
                          <a:r>
                            <a:rPr lang="de-DE" sz="16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=20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%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Formel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den>
                              </m:f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Rechnung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den>
                              </m:f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=0,5</m:t>
                              </m:r>
                            </m:oMath>
                          </a14:m>
                          <a:endParaRPr lang="de-DE" sz="16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Es ergibt sich eine Dezimalzahl. Achte darauf, für den Prozentsatz noch mit 100 zu multiplizieren.               </a:t>
                          </a:r>
                        </a:p>
                        <a:p>
                          <a:pPr marL="0" marR="0" lvl="0" indent="0" algn="just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de-DE" sz="1600" b="0" i="1" smtClean="0">
                                    <a:latin typeface="Cambria Math" panose="02040503050406030204" pitchFamily="18" charset="0"/>
                                  </a:rPr>
                                  <m:t>%=50</m:t>
                                </m:r>
                              </m:oMath>
                            </m:oMathPara>
                          </a14:m>
                          <a:endParaRPr lang="de-DE" sz="1600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B3DDA5E5-2C53-F084-ED41-2365AF5005B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595027"/>
                  </p:ext>
                </p:extLst>
              </p:nvPr>
            </p:nvGraphicFramePr>
            <p:xfrm>
              <a:off x="282784" y="3223495"/>
              <a:ext cx="8918688" cy="28264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59344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459344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u="sng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:</a:t>
                          </a:r>
                          <a:r>
                            <a:rPr lang="de-DE" sz="16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 Wie viel sind 20% von 75 Euro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u="sng" dirty="0"/>
                            <a:t>Beispiel 2:</a:t>
                          </a:r>
                          <a:r>
                            <a:rPr lang="de-DE" sz="1600" dirty="0"/>
                            <a:t> Wie viel Prozent sind 10 von 20 Schüler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2247329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8"/>
                          <a:stretch>
                            <a:fillRect l="-284" t="-26404" r="-100284" b="-5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8"/>
                          <a:stretch>
                            <a:fillRect l="-100570" t="-26404" r="-570" b="-5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8" name="Gruppieren 17">
            <a:extLst>
              <a:ext uri="{FF2B5EF4-FFF2-40B4-BE49-F238E27FC236}">
                <a16:creationId xmlns:a16="http://schemas.microsoft.com/office/drawing/2014/main" id="{2DEF07D9-DC12-4FDE-D091-4C0573FF754E}"/>
              </a:ext>
            </a:extLst>
          </p:cNvPr>
          <p:cNvGrpSpPr/>
          <p:nvPr/>
        </p:nvGrpSpPr>
        <p:grpSpPr>
          <a:xfrm>
            <a:off x="2938441" y="4181071"/>
            <a:ext cx="1635389" cy="982457"/>
            <a:chOff x="-5130804" y="4291702"/>
            <a:chExt cx="2016223" cy="1224136"/>
          </a:xfrm>
        </p:grpSpPr>
        <p:sp>
          <p:nvSpPr>
            <p:cNvPr id="19" name="Gleichschenkliges Dreieck 18">
              <a:extLst>
                <a:ext uri="{FF2B5EF4-FFF2-40B4-BE49-F238E27FC236}">
                  <a16:creationId xmlns:a16="http://schemas.microsoft.com/office/drawing/2014/main" id="{FC9CCE84-2352-6258-AC15-4D811C1D31FC}"/>
                </a:ext>
              </a:extLst>
            </p:cNvPr>
            <p:cNvSpPr/>
            <p:nvPr/>
          </p:nvSpPr>
          <p:spPr>
            <a:xfrm>
              <a:off x="-5130804" y="4291702"/>
              <a:ext cx="2016223" cy="1224136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cxnSp>
          <p:nvCxnSpPr>
            <p:cNvPr id="20" name="Gerader Verbinder 19">
              <a:extLst>
                <a:ext uri="{FF2B5EF4-FFF2-40B4-BE49-F238E27FC236}">
                  <a16:creationId xmlns:a16="http://schemas.microsoft.com/office/drawing/2014/main" id="{3F894488-950F-7FD4-78D7-F39795EE52E1}"/>
                </a:ext>
              </a:extLst>
            </p:cNvPr>
            <p:cNvCxnSpPr>
              <a:stCxn id="19" idx="1"/>
              <a:endCxn id="19" idx="5"/>
            </p:cNvCxnSpPr>
            <p:nvPr/>
          </p:nvCxnSpPr>
          <p:spPr>
            <a:xfrm>
              <a:off x="-4626749" y="4903771"/>
              <a:ext cx="1008112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>
                <a:extLst>
                  <a:ext uri="{FF2B5EF4-FFF2-40B4-BE49-F238E27FC236}">
                    <a16:creationId xmlns:a16="http://schemas.microsoft.com/office/drawing/2014/main" id="{FB7EC4BD-7F47-501C-EE42-1C64721D848F}"/>
                  </a:ext>
                </a:extLst>
              </p:cNvPr>
              <p:cNvSpPr txBox="1"/>
              <p:nvPr/>
            </p:nvSpPr>
            <p:spPr>
              <a:xfrm>
                <a:off x="3329318" y="4689007"/>
                <a:ext cx="7314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sz="2000" b="0" i="0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de-DE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r>
                        <a:rPr lang="de-DE" sz="2000" i="1">
                          <a:highlight>
                            <a:srgbClr val="FF00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de-DE" sz="2000" dirty="0">
                  <a:highlight>
                    <a:srgbClr val="FFFF00"/>
                  </a:highlight>
                </a:endParaRPr>
              </a:p>
            </p:txBody>
          </p:sp>
        </mc:Choice>
        <mc:Fallback xmlns="">
          <p:sp>
            <p:nvSpPr>
              <p:cNvPr id="27" name="Textfeld 26">
                <a:extLst>
                  <a:ext uri="{FF2B5EF4-FFF2-40B4-BE49-F238E27FC236}">
                    <a16:creationId xmlns:a16="http://schemas.microsoft.com/office/drawing/2014/main" id="{FB7EC4BD-7F47-501C-EE42-1C64721D8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318" y="4689007"/>
                <a:ext cx="731419" cy="400110"/>
              </a:xfrm>
              <a:prstGeom prst="rect">
                <a:avLst/>
              </a:prstGeom>
              <a:blipFill>
                <a:blip r:embed="rId9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feld 31">
            <a:extLst>
              <a:ext uri="{FF2B5EF4-FFF2-40B4-BE49-F238E27FC236}">
                <a16:creationId xmlns:a16="http://schemas.microsoft.com/office/drawing/2014/main" id="{7F625846-D8AA-7785-AC54-251AE44C3E42}"/>
              </a:ext>
            </a:extLst>
          </p:cNvPr>
          <p:cNvSpPr txBox="1"/>
          <p:nvPr/>
        </p:nvSpPr>
        <p:spPr>
          <a:xfrm>
            <a:off x="7017616" y="1456364"/>
            <a:ext cx="219703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u="sng" dirty="0"/>
              <a:t>Beachte:</a:t>
            </a:r>
            <a:r>
              <a:rPr lang="de-DE" sz="1400" dirty="0"/>
              <a:t> </a:t>
            </a:r>
          </a:p>
          <a:p>
            <a:pPr algn="ctr"/>
            <a:r>
              <a:rPr lang="de-DE" sz="1400" dirty="0"/>
              <a:t>p steht für einen Bruch oder eine Dezimalzahl</a:t>
            </a:r>
          </a:p>
          <a:p>
            <a:pPr algn="ctr"/>
            <a:r>
              <a:rPr lang="de-DE" sz="1400" dirty="0"/>
              <a:t>p% beschreibt den mit 100 multiplizierten Prozentsatz.</a:t>
            </a:r>
          </a:p>
        </p:txBody>
      </p:sp>
      <p:grpSp>
        <p:nvGrpSpPr>
          <p:cNvPr id="13" name="Gruppieren 12">
            <a:extLst>
              <a:ext uri="{FF2B5EF4-FFF2-40B4-BE49-F238E27FC236}">
                <a16:creationId xmlns:a16="http://schemas.microsoft.com/office/drawing/2014/main" id="{E11A6210-965D-09E3-A42E-5395D5746F45}"/>
              </a:ext>
            </a:extLst>
          </p:cNvPr>
          <p:cNvGrpSpPr/>
          <p:nvPr/>
        </p:nvGrpSpPr>
        <p:grpSpPr>
          <a:xfrm>
            <a:off x="7396960" y="3928548"/>
            <a:ext cx="1635389" cy="982457"/>
            <a:chOff x="7439517" y="3929390"/>
            <a:chExt cx="1635389" cy="982457"/>
          </a:xfrm>
        </p:grpSpPr>
        <p:grpSp>
          <p:nvGrpSpPr>
            <p:cNvPr id="28" name="Gruppieren 27">
              <a:extLst>
                <a:ext uri="{FF2B5EF4-FFF2-40B4-BE49-F238E27FC236}">
                  <a16:creationId xmlns:a16="http://schemas.microsoft.com/office/drawing/2014/main" id="{5964310F-21AC-C290-FB42-92CB30F5201D}"/>
                </a:ext>
              </a:extLst>
            </p:cNvPr>
            <p:cNvGrpSpPr/>
            <p:nvPr/>
          </p:nvGrpSpPr>
          <p:grpSpPr>
            <a:xfrm>
              <a:off x="7439517" y="3929390"/>
              <a:ext cx="1635389" cy="982457"/>
              <a:chOff x="-5130804" y="4291702"/>
              <a:chExt cx="2016223" cy="1224136"/>
            </a:xfrm>
          </p:grpSpPr>
          <p:sp>
            <p:nvSpPr>
              <p:cNvPr id="29" name="Gleichschenkliges Dreieck 28">
                <a:extLst>
                  <a:ext uri="{FF2B5EF4-FFF2-40B4-BE49-F238E27FC236}">
                    <a16:creationId xmlns:a16="http://schemas.microsoft.com/office/drawing/2014/main" id="{E21FE3D2-E2F2-76E1-7868-C527790622EA}"/>
                  </a:ext>
                </a:extLst>
              </p:cNvPr>
              <p:cNvSpPr/>
              <p:nvPr/>
            </p:nvSpPr>
            <p:spPr>
              <a:xfrm>
                <a:off x="-5130804" y="4291702"/>
                <a:ext cx="2016223" cy="1224136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  <p:cxnSp>
            <p:nvCxnSpPr>
              <p:cNvPr id="30" name="Gerader Verbinder 29">
                <a:extLst>
                  <a:ext uri="{FF2B5EF4-FFF2-40B4-BE49-F238E27FC236}">
                    <a16:creationId xmlns:a16="http://schemas.microsoft.com/office/drawing/2014/main" id="{A43CA77A-C290-C6FE-5195-31C1C0BAD825}"/>
                  </a:ext>
                </a:extLst>
              </p:cNvPr>
              <p:cNvCxnSpPr>
                <a:stCxn id="29" idx="1"/>
                <a:endCxn id="29" idx="5"/>
              </p:cNvCxnSpPr>
              <p:nvPr/>
            </p:nvCxnSpPr>
            <p:spPr>
              <a:xfrm>
                <a:off x="-4626749" y="4903771"/>
                <a:ext cx="1008112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feld 30">
                  <a:extLst>
                    <a:ext uri="{FF2B5EF4-FFF2-40B4-BE49-F238E27FC236}">
                      <a16:creationId xmlns:a16="http://schemas.microsoft.com/office/drawing/2014/main" id="{A4272AEB-547F-8754-2F89-207C268C09A5}"/>
                    </a:ext>
                  </a:extLst>
                </p:cNvPr>
                <p:cNvSpPr txBox="1"/>
                <p:nvPr/>
              </p:nvSpPr>
              <p:spPr>
                <a:xfrm>
                  <a:off x="7512141" y="4480005"/>
                  <a:ext cx="152906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2000" b="0" i="1" smtClean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oMath>
                    </m:oMathPara>
                  </a14:m>
                  <a:endParaRPr lang="de-DE" sz="2000" dirty="0">
                    <a:highlight>
                      <a:srgbClr val="FF0000"/>
                    </a:highlight>
                  </a:endParaRPr>
                </a:p>
              </p:txBody>
            </p:sp>
          </mc:Choice>
          <mc:Fallback xmlns="">
            <p:sp>
              <p:nvSpPr>
                <p:cNvPr id="31" name="Textfeld 30">
                  <a:extLst>
                    <a:ext uri="{FF2B5EF4-FFF2-40B4-BE49-F238E27FC236}">
                      <a16:creationId xmlns:a16="http://schemas.microsoft.com/office/drawing/2014/main" id="{A4272AEB-547F-8754-2F89-207C268C09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2141" y="4480005"/>
                  <a:ext cx="1529069" cy="4001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feld 25">
                  <a:extLst>
                    <a:ext uri="{FF2B5EF4-FFF2-40B4-BE49-F238E27FC236}">
                      <a16:creationId xmlns:a16="http://schemas.microsoft.com/office/drawing/2014/main" id="{0E6D6936-7AA1-920D-EBEE-C43AE93CFBD5}"/>
                    </a:ext>
                  </a:extLst>
                </p:cNvPr>
                <p:cNvSpPr txBox="1"/>
                <p:nvPr/>
              </p:nvSpPr>
              <p:spPr>
                <a:xfrm>
                  <a:off x="8028660" y="4048164"/>
                  <a:ext cx="49603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2000" b="0" i="1" smtClean="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de-DE" sz="2000" dirty="0">
                    <a:highlight>
                      <a:srgbClr val="00FF00"/>
                    </a:highlight>
                  </a:endParaRPr>
                </a:p>
              </p:txBody>
            </p:sp>
          </mc:Choice>
          <mc:Fallback xmlns="">
            <p:sp>
              <p:nvSpPr>
                <p:cNvPr id="26" name="Textfeld 25">
                  <a:extLst>
                    <a:ext uri="{FF2B5EF4-FFF2-40B4-BE49-F238E27FC236}">
                      <a16:creationId xmlns:a16="http://schemas.microsoft.com/office/drawing/2014/main" id="{0E6D6936-7AA1-920D-EBEE-C43AE93CFB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8660" y="4048164"/>
                  <a:ext cx="496033" cy="4001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Fußzeilenplatzhalter 5">
            <a:extLst>
              <a:ext uri="{FF2B5EF4-FFF2-40B4-BE49-F238E27FC236}">
                <a16:creationId xmlns:a16="http://schemas.microsoft.com/office/drawing/2014/main" id="{2478870C-C413-0531-44D6-2B5D6426D07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6196992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23B886-0BDD-77A2-5FC9-A8F81F7DD0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CD2498D1-6A46-5A22-E434-2ABA818D21D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8" y="1071015"/>
                <a:ext cx="9205200" cy="5173671"/>
              </a:xfrm>
            </p:spPr>
            <p:txBody>
              <a:bodyPr/>
              <a:lstStyle/>
              <a:p>
                <a:r>
                  <a:rPr lang="de-DE" b="1" dirty="0"/>
                  <a:t>Prozentwert berechnen</a:t>
                </a:r>
              </a:p>
              <a:p>
                <a:r>
                  <a:rPr lang="de-DE" sz="1600" dirty="0"/>
                  <a:t>In der Prozentrechnung gilt folgende Gleichung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𝑾</m:t>
                        </m:r>
                      </m:num>
                      <m:den>
                        <m:r>
                          <a:rPr lang="de-DE" sz="1600" b="1" i="1" kern="100"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</m:den>
                    </m:f>
                    <m:r>
                      <a:rPr lang="de-DE" sz="1600" b="1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num>
                      <m:den>
                        <m: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Um </a:t>
                </a:r>
                <a:r>
                  <a:rPr lang="de-DE" sz="1600" kern="100" dirty="0">
                    <a:highlight>
                      <a:srgbClr val="00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Prozentwerte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zu berechnen, verwendest du folgende Formel  </a:t>
                </a:r>
                <a14:m>
                  <m:oMath xmlns:m="http://schemas.openxmlformats.org/officeDocument/2006/math">
                    <m:r>
                      <a:rPr lang="de-DE" sz="1800" b="0" i="1" kern="100" smtClean="0">
                        <a:effectLst/>
                        <a:highlight>
                          <a:srgbClr val="00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𝑊</m:t>
                    </m:r>
                    <m:r>
                      <a:rPr lang="de-DE" sz="1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80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i="1" kern="100" dirty="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  <m:r>
                          <a:rPr lang="de-DE" b="0" i="1" kern="100" dirty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de-DE" i="1"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de-DE" i="1"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>
                          <a:rPr lang="de-DE" sz="1800" b="0" i="1" kern="10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endParaRPr lang="de-DE" sz="1800" kern="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800"/>
                  </a:spcAft>
                </a:pPr>
                <a:endParaRPr lang="de-DE" sz="16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CD2498D1-6A46-5A22-E434-2ABA818D21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8" y="1071015"/>
                <a:ext cx="9205200" cy="517367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B4BE0D4-C110-0278-A034-29B5E993B0F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5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2782893-5096-57CF-7C89-13BA60E1D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/>
              <a:t>Prozentwert berechn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8EDDE8C4-81B3-E482-5257-7BD836AEDDC8}"/>
                  </a:ext>
                </a:extLst>
              </p:cNvPr>
              <p:cNvSpPr txBox="1"/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0" i="1" smtClean="0">
                          <a:highlight>
                            <a:srgbClr val="00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de-DE" sz="2000" dirty="0">
                  <a:highlight>
                    <a:srgbClr val="00FF00"/>
                  </a:highlight>
                </a:endParaRPr>
              </a:p>
            </p:txBody>
          </p:sp>
        </mc:Choice>
        <mc:Fallback xmlns="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8EDDE8C4-81B3-E482-5257-7BD836AED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EAB18066-DD58-B327-7630-BC2C07797860}"/>
                  </a:ext>
                </a:extLst>
              </p:cNvPr>
              <p:cNvSpPr txBox="1"/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800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de-DE" sz="2800" dirty="0">
                  <a:highlight>
                    <a:srgbClr val="FF0000"/>
                  </a:highlight>
                </a:endParaRPr>
              </a:p>
            </p:txBody>
          </p:sp>
        </mc:Choice>
        <mc:Fallback xmlns="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EAB18066-DD58-B327-7630-BC2C07797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F7E39A8D-E435-48C8-2CF0-03DCA74A66A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354644"/>
                  </p:ext>
                </p:extLst>
              </p:nvPr>
            </p:nvGraphicFramePr>
            <p:xfrm>
              <a:off x="183320" y="2422692"/>
              <a:ext cx="8961081" cy="35521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62053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499028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281603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Beispiel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1828306"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Muriel erbt 50 Euro. Darauf muss sie 30% Steuern bezahlen. Gib an wie viel Euro das sind.</a:t>
                          </a:r>
                        </a:p>
                        <a:p>
                          <a:endParaRPr lang="de-DE" sz="300" dirty="0"/>
                        </a:p>
                        <a:p>
                          <a:r>
                            <a:rPr lang="de-DE" sz="15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 50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%=30%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r>
                            <a:rPr lang="de-DE" sz="15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Formel: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i="1" kern="100" dirty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  <m:r>
                                    <a:rPr lang="de-DE" sz="1500" b="0" i="1" kern="100" dirty="0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 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%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Rechnung: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kern="100" dirty="0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50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0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b="0" dirty="0"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0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     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kern="100" dirty="0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1500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b="0" i="1" kern="100" dirty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kern="100" dirty="0"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500" i="1" kern="100" smtClean="0">
                                  <a:effectLst/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5</m:t>
                              </m:r>
                            </m:oMath>
                          </a14:m>
                          <a:endParaRPr lang="de-DE" sz="1500" b="0" dirty="0"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Muriel muss 15 Euro Steuern bezahlen. 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Nur 4% aller Schüler und Schülerinnen an einer Schule mit 1200 Schulkindern haben kein Smartphone.</a:t>
                          </a:r>
                        </a:p>
                        <a:p>
                          <a:endParaRPr lang="de-DE" sz="300" dirty="0"/>
                        </a:p>
                        <a:p>
                          <a:r>
                            <a:rPr lang="de-DE" sz="15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1200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% =4% 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r>
                            <a:rPr lang="de-DE" sz="15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Formel: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i="1" kern="100" dirty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  <m:r>
                                    <a:rPr lang="de-DE" sz="1500" b="0" i="1" kern="100" dirty="0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 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%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Rechnung: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200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b="0" dirty="0"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0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     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kern="100" dirty="0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4800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b="0" i="1" kern="100" dirty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kern="100" dirty="0"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500" i="1" kern="100" smtClean="0">
                                  <a:effectLst/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8</m:t>
                              </m:r>
                            </m:oMath>
                          </a14:m>
                          <a:endParaRPr lang="de-DE" sz="1500" b="0" kern="100" dirty="0">
                            <a:effectLst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Nur 48 Schulkindern haben kein Smartphone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F7E39A8D-E435-48C8-2CF0-03DCA74A66A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354644"/>
                  </p:ext>
                </p:extLst>
              </p:nvPr>
            </p:nvGraphicFramePr>
            <p:xfrm>
              <a:off x="183320" y="2422692"/>
              <a:ext cx="8961081" cy="35167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462053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499028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Beispiel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31814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6"/>
                          <a:stretch>
                            <a:fillRect l="-284" t="-11155" r="-101420" b="-19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6"/>
                          <a:stretch>
                            <a:fillRect l="-99437" t="-11155" r="-563" b="-19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9A1A4710-815E-3A7C-CBD4-4BD34613D3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762251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86F284-B243-C8CF-CFEA-899480C13C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75727C80-D995-CDB3-96F8-784E6B7FEF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9" y="1071015"/>
                <a:ext cx="9205200" cy="5173671"/>
              </a:xfrm>
            </p:spPr>
            <p:txBody>
              <a:bodyPr/>
              <a:lstStyle/>
              <a:p>
                <a:pPr algn="just"/>
                <a:r>
                  <a:rPr lang="de-DE" b="1" dirty="0"/>
                  <a:t>Prozentsatz berechnen</a:t>
                </a:r>
              </a:p>
              <a:p>
                <a:pPr algn="just"/>
                <a:r>
                  <a:rPr lang="de-DE" sz="1600" dirty="0"/>
                  <a:t>In der Prozentrechnung gilt folgende Gleichung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𝑾</m:t>
                        </m:r>
                      </m:num>
                      <m:den>
                        <m:r>
                          <a:rPr lang="de-DE" sz="1600" b="1" i="1" kern="100"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</m:den>
                    </m:f>
                    <m:r>
                      <a:rPr lang="de-DE" sz="1600" b="1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num>
                      <m:den>
                        <m: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/>
                <a:r>
                  <a:rPr lang="de-DE" sz="1600" u="sng" dirty="0"/>
                  <a:t>Beachte:</a:t>
                </a:r>
                <a:r>
                  <a:rPr lang="de-DE" sz="1600" dirty="0"/>
                  <a:t>  p steht für einen Bruch oder eine Dezimalzahl. p% beschreibt den mit 100 multiplizierten Prozentsatz.</a:t>
                </a:r>
              </a:p>
              <a:p>
                <a:pPr algn="just"/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Um den </a:t>
                </a:r>
                <a:r>
                  <a:rPr lang="de-DE" sz="1600" kern="100" dirty="0">
                    <a:highlight>
                      <a:srgbClr val="FF00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Prozentsatz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zu berechnen, verwendest du folgende Formel  </a:t>
                </a:r>
                <a14:m>
                  <m:oMath xmlns:m="http://schemas.openxmlformats.org/officeDocument/2006/math">
                    <m:r>
                      <a:rPr lang="de-DE" i="1" kern="100">
                        <a:highlight>
                          <a:srgbClr val="FF00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𝑝</m:t>
                    </m:r>
                    <m:r>
                      <m:rPr>
                        <m:nor/>
                      </m:rPr>
                      <a:rPr lang="de-DE" dirty="0">
                        <a:highlight>
                          <a:srgbClr val="FF0000"/>
                        </a:highlight>
                      </a:rPr>
                      <m:t>%</m:t>
                    </m:r>
                    <m:r>
                      <a:rPr lang="de-DE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800" i="1" kern="100">
                            <a:effectLst/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800" i="1" kern="100"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8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</m:oMath>
                </a14:m>
                <a:r>
                  <a:rPr lang="de-DE" sz="1800" kern="1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0"/>
                  </a:spcBef>
                  <a:spcAft>
                    <a:spcPts val="800"/>
                  </a:spcAft>
                </a:pPr>
                <a:endParaRPr lang="de-DE" sz="16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75727C80-D995-CDB3-96F8-784E6B7FEF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9" y="1071015"/>
                <a:ext cx="9205200" cy="517367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3F3F708-2323-4872-4FC5-5D29A3DCD44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6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62AFA909-5575-3E44-8DE7-89AF98CDC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/>
              <a:t>Prozentsatz berechn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2F0259D8-8913-32D7-2670-7197ED59C093}"/>
                  </a:ext>
                </a:extLst>
              </p:cNvPr>
              <p:cNvSpPr txBox="1"/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0" i="1" smtClean="0">
                          <a:highlight>
                            <a:srgbClr val="00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de-DE" sz="2000" dirty="0">
                  <a:highlight>
                    <a:srgbClr val="00FF00"/>
                  </a:highlight>
                </a:endParaRPr>
              </a:p>
            </p:txBody>
          </p:sp>
        </mc:Choice>
        <mc:Fallback xmlns="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2F0259D8-8913-32D7-2670-7197ED59C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62BC35B6-6736-D0EF-E1F8-407FA82CA5C6}"/>
                  </a:ext>
                </a:extLst>
              </p:cNvPr>
              <p:cNvSpPr txBox="1"/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800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de-DE" sz="2800" dirty="0">
                  <a:highlight>
                    <a:srgbClr val="FF0000"/>
                  </a:highlight>
                </a:endParaRPr>
              </a:p>
            </p:txBody>
          </p:sp>
        </mc:Choice>
        <mc:Fallback xmlns="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62BC35B6-6736-D0EF-E1F8-407FA82CA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19B2C206-E1D3-294A-8E78-3D995B9A40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337866"/>
                  </p:ext>
                </p:extLst>
              </p:nvPr>
            </p:nvGraphicFramePr>
            <p:xfrm>
              <a:off x="247834" y="2992479"/>
              <a:ext cx="8838110" cy="29843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90048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648062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281603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Beispiel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1828306"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20 von 80 Schülern in den 8. Klassen essen vegetarisch. Gib in Prozent an.</a:t>
                          </a:r>
                        </a:p>
                        <a:p>
                          <a:endParaRPr lang="de-DE" sz="300" dirty="0"/>
                        </a:p>
                        <a:p>
                          <a:r>
                            <a:rPr lang="de-DE" sz="15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 80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 2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r>
                            <a:rPr lang="de-DE" sz="15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Formel: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</m:t>
                              </m:r>
                              <m:r>
                                <a:rPr lang="de-DE" sz="1500" b="0" i="0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i="1" kern="1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500" i="1" kern="1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</m:den>
                              </m:f>
                              <m:r>
                                <a:rPr lang="de-DE" sz="15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Rechnung: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%=</m:t>
                              </m:r>
                              <m:f>
                                <m:fPr>
                                  <m:ctrlPr>
                                    <a:rPr lang="de-DE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num>
                                <m:den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80</m:t>
                                  </m:r>
                                </m:den>
                              </m:f>
                              <m:r>
                                <a:rPr lang="de-DE" sz="15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de-DE" sz="1500" b="0" i="0" kern="10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p</m:t>
                                </m:r>
                                <m:r>
                                  <a:rPr lang="de-DE" sz="1500" b="0" i="0" kern="10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%=0,25</m:t>
                                </m:r>
                                <m:r>
                                  <a:rPr lang="de-DE" sz="1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de-DE" sz="1500" b="0" i="1" kern="10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de-DE" sz="1500" b="0" kern="100" dirty="0">
                            <a:effectLst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%=25%</m:t>
                                </m:r>
                              </m:oMath>
                            </m:oMathPara>
                          </a14:m>
                          <a:endParaRPr lang="de-DE" sz="1500" b="0" dirty="0"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300" b="0" dirty="0"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25% der Schüler essen vegetarisch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Lionell Messi hat in 32 Spielen 45 Tore erzielt. Gib seine Trefferquote in Prozent an.</a:t>
                          </a:r>
                        </a:p>
                        <a:p>
                          <a:endParaRPr lang="de-DE" sz="300" dirty="0"/>
                        </a:p>
                        <a:p>
                          <a:r>
                            <a:rPr lang="de-DE" sz="1500" dirty="0"/>
                            <a:t>Gegeben: W = 45, G = 32; </a:t>
                          </a:r>
                        </a:p>
                        <a:p>
                          <a:r>
                            <a:rPr lang="de-DE" sz="15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Formel: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i="1" kern="1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500" i="1" kern="1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</m:den>
                              </m:f>
                              <m:r>
                                <a:rPr lang="de-DE" sz="15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r>
                            <a:rPr lang="de-DE" sz="1500" dirty="0"/>
                            <a:t>Rechnung: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%=</m:t>
                              </m:r>
                              <m:f>
                                <m:fPr>
                                  <m:ctrlPr>
                                    <a:rPr lang="de-DE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45</m:t>
                                  </m:r>
                                </m:num>
                                <m:den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den>
                              </m:f>
                              <m:r>
                                <a:rPr lang="de-DE" sz="15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</a:rPr>
                                  <m:t>%≈1,40⋅100</m:t>
                                </m:r>
                              </m:oMath>
                            </m:oMathPara>
                          </a14:m>
                          <a:endParaRPr lang="de-DE" sz="15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</a:rPr>
                                  <m:t>%≈140%</m:t>
                                </m:r>
                              </m:oMath>
                            </m:oMathPara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3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Messi trifft pro Spiel mit einer Wahrscheinlichkeit von 140%. Er trifft also im Durchschnitt 1,4-mal pro Spiel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19B2C206-E1D3-294A-8E78-3D995B9A40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337866"/>
                  </p:ext>
                </p:extLst>
              </p:nvPr>
            </p:nvGraphicFramePr>
            <p:xfrm>
              <a:off x="247834" y="2992479"/>
              <a:ext cx="8838110" cy="29843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90048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648062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320040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Beispiel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266427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5"/>
                          <a:stretch>
                            <a:fillRect l="-303" t="-12322" r="-111818" b="-28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5"/>
                          <a:stretch>
                            <a:fillRect l="-90191" t="-12322" r="-545" b="-28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Fußzeilenplatzhalter 5">
            <a:extLst>
              <a:ext uri="{FF2B5EF4-FFF2-40B4-BE49-F238E27FC236}">
                <a16:creationId xmlns:a16="http://schemas.microsoft.com/office/drawing/2014/main" id="{73C1A3DF-E715-25BA-80CE-98BE8049DE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1209087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A92668D6-166A-390C-443A-1345602E3F6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289" y="1065688"/>
                <a:ext cx="9205200" cy="5192120"/>
              </a:xfrm>
            </p:spPr>
            <p:txBody>
              <a:bodyPr/>
              <a:lstStyle/>
              <a:p>
                <a:r>
                  <a:rPr lang="de-DE" sz="1600" b="1" dirty="0"/>
                  <a:t>Aufgabe 1</a:t>
                </a:r>
              </a:p>
              <a:p>
                <a:r>
                  <a:rPr lang="de-DE" sz="1600" dirty="0"/>
                  <a:t>Gib die folgenden Brüche als Dezimalzahlen an und runde auf zwei Nachkommastellen.</a:t>
                </a:r>
              </a:p>
              <a:p>
                <a:pPr algn="ctr"/>
                <a:r>
                  <a:rPr lang="de-DE" sz="1600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de-DE" sz="1600" dirty="0"/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de-DE" sz="1600" dirty="0"/>
                  <a:t>	c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10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050</m:t>
                        </m:r>
                      </m:den>
                    </m:f>
                  </m:oMath>
                </a14:m>
                <a:r>
                  <a:rPr lang="de-DE" sz="1600" dirty="0"/>
                  <a:t> </a:t>
                </a:r>
              </a:p>
              <a:p>
                <a:endParaRPr lang="de-DE" sz="1600" dirty="0"/>
              </a:p>
              <a:p>
                <a:r>
                  <a:rPr lang="de-DE" sz="1600" b="1" dirty="0"/>
                  <a:t>Aufgabe 2</a:t>
                </a:r>
              </a:p>
              <a:p>
                <a:r>
                  <a:rPr lang="de-DE" sz="1600" dirty="0"/>
                  <a:t>Rechne die folgenden Dezimalzahlen in Prozente um.</a:t>
                </a:r>
              </a:p>
              <a:p>
                <a:endParaRPr lang="de-DE" sz="1600" dirty="0"/>
              </a:p>
              <a:p>
                <a:pPr marL="346075" indent="-342900" algn="ctr">
                  <a:buAutoNum type="alphaLcParenR"/>
                </a:pPr>
                <a:r>
                  <a:rPr lang="de-DE" sz="1600" dirty="0"/>
                  <a:t>0,4	b) 0,25	c) 0,99</a:t>
                </a:r>
              </a:p>
              <a:p>
                <a:pPr marL="346075" indent="-342900" algn="ctr">
                  <a:buAutoNum type="alphaLcParenR"/>
                </a:pPr>
                <a:endParaRPr lang="de-DE" sz="1600" dirty="0"/>
              </a:p>
              <a:p>
                <a:r>
                  <a:rPr lang="de-DE" sz="1600" b="1" dirty="0"/>
                  <a:t>Aufgabe 3</a:t>
                </a:r>
              </a:p>
              <a:p>
                <a:r>
                  <a:rPr lang="de-DE" sz="1600" dirty="0"/>
                  <a:t>Rechne die folgenden Brüche in Prozente um.</a:t>
                </a:r>
              </a:p>
              <a:p>
                <a:endParaRPr lang="de-DE" sz="1600" dirty="0"/>
              </a:p>
              <a:p>
                <a:pPr algn="ctr"/>
                <a:r>
                  <a:rPr lang="de-DE" sz="1600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de-DE" sz="1600" dirty="0"/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de-DE" sz="1600" dirty="0"/>
                  <a:t>	c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10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050</m:t>
                        </m:r>
                      </m:den>
                    </m:f>
                  </m:oMath>
                </a14:m>
                <a:endParaRPr lang="de-DE" sz="1600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A92668D6-166A-390C-443A-1345602E3F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289" y="1065688"/>
                <a:ext cx="9205200" cy="519212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D0E5CAE8-1B4A-5B53-53B2-872AE46BD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zente umrechne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4686DC55-438C-2F1D-BD5A-5C37BB077E5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Textplatzhalter 2">
            <a:extLst>
              <a:ext uri="{FF2B5EF4-FFF2-40B4-BE49-F238E27FC236}">
                <a16:creationId xmlns:a16="http://schemas.microsoft.com/office/drawing/2014/main" id="{7C6C5370-5733-A510-3A9E-96497AC1258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8464" y="53678"/>
            <a:ext cx="2296423" cy="850103"/>
          </a:xfrm>
          <a:solidFill>
            <a:srgbClr val="00B050"/>
          </a:solidFill>
        </p:spPr>
        <p:txBody>
          <a:bodyPr/>
          <a:lstStyle/>
          <a:p>
            <a:pPr algn="ctr"/>
            <a:r>
              <a:rPr lang="de-DE" sz="2400" dirty="0">
                <a:latin typeface="Calibri te"/>
              </a:rPr>
              <a:t>VORWISSEN KARTE </a:t>
            </a:r>
            <a:r>
              <a:rPr lang="de-DE" sz="2800" dirty="0">
                <a:latin typeface="Calibri te"/>
              </a:rPr>
              <a:t>3</a:t>
            </a:r>
          </a:p>
        </p:txBody>
      </p:sp>
      <p:sp>
        <p:nvSpPr>
          <p:cNvPr id="3" name="Titel 3">
            <a:extLst>
              <a:ext uri="{FF2B5EF4-FFF2-40B4-BE49-F238E27FC236}">
                <a16:creationId xmlns:a16="http://schemas.microsoft.com/office/drawing/2014/main" id="{83604407-039D-AD8B-E95B-133917DBAE8B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Vorwissen</a:t>
            </a:r>
          </a:p>
          <a:p>
            <a:r>
              <a:rPr lang="de-DE" dirty="0"/>
              <a:t>Karte 2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1E3CE65-0C55-32ED-757D-24673A8D7C3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6829777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A8E5C1-70E5-C23E-D4A2-903B5053DA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F88464BC-89A9-4CD9-73B9-4A6871E4EB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281" y="1071015"/>
                <a:ext cx="9205200" cy="5173200"/>
              </a:xfrm>
            </p:spPr>
            <p:txBody>
              <a:bodyPr/>
              <a:lstStyle/>
              <a:p>
                <a:pPr algn="just"/>
                <a:r>
                  <a:rPr lang="de-DE" b="1" dirty="0"/>
                  <a:t>Grundwert berechnen</a:t>
                </a:r>
              </a:p>
              <a:p>
                <a:pPr algn="just"/>
                <a:r>
                  <a:rPr lang="de-DE" sz="1600" dirty="0"/>
                  <a:t>In der Prozentrechnung gilt folgende Gleichung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𝑾</m:t>
                        </m:r>
                      </m:num>
                      <m:den>
                        <m:r>
                          <a:rPr lang="de-DE" sz="1600" b="1" i="1" kern="100"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</m:den>
                    </m:f>
                    <m:r>
                      <a:rPr lang="de-DE" sz="1600" b="1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600" b="1" i="1" kern="100"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𝑮</m:t>
                        </m:r>
                      </m:num>
                      <m:den>
                        <m:r>
                          <a:rPr lang="de-DE" sz="1600" b="1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. Da der Prozentwert einen Anteil des Grundwertes darstellt, sind Grundwerte im Vergleich zu Prozentwerten meist die größeren Zahlen.</a:t>
                </a:r>
                <a:endParaRPr lang="de-DE" sz="1600" u="sng" dirty="0"/>
              </a:p>
              <a:p>
                <a:pPr algn="just"/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Um den </a:t>
                </a:r>
                <a:r>
                  <a:rPr lang="de-DE" sz="1600" kern="100" dirty="0">
                    <a:highlight>
                      <a:srgbClr val="FFFF00"/>
                    </a:highlight>
                    <a:latin typeface="Calibri" panose="020F0502020204030204" pitchFamily="34" charset="0"/>
                    <a:cs typeface="Times New Roman" panose="02020603050405020304" pitchFamily="18" charset="0"/>
                  </a:rPr>
                  <a:t>Grundwert</a:t>
                </a:r>
                <a:r>
                  <a:rPr lang="de-DE" sz="1600" kern="1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zu berechnen, verwendest du folgende Formel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1800" b="0" i="0" kern="100" smtClean="0"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G</m:t>
                    </m:r>
                    <m:r>
                      <a:rPr lang="de-DE" sz="1800" b="0" i="0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de-DE" sz="1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de-DE" sz="1800" i="1" kern="100">
                            <a:effectLst/>
                            <a:highlight>
                              <a:srgbClr val="00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𝑊</m:t>
                        </m:r>
                      </m:num>
                      <m:den>
                        <m:r>
                          <a:rPr lang="de-DE" sz="1800" b="0" i="1" kern="100" smtClean="0">
                            <a:effectLst/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𝑝</m:t>
                        </m:r>
                        <m:r>
                          <a:rPr lang="de-DE" sz="1800" b="0" i="1" kern="100" smtClean="0">
                            <a:effectLst/>
                            <a:highlight>
                              <a:srgbClr val="FF00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%</m:t>
                        </m:r>
                      </m:den>
                    </m:f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de-DE" sz="1800" b="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00</m:t>
                    </m:r>
                  </m:oMath>
                </a14:m>
                <a:endParaRPr lang="de-DE" sz="16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F88464BC-89A9-4CD9-73B9-4A6871E4EB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281" y="1071015"/>
                <a:ext cx="9205200" cy="51732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426BF72-B86B-4307-C5B3-532DAC75896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7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E1ED79F6-77BF-EA53-DFFE-8EEE4D75D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/>
              <a:t>Grundwert berechn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A94635FE-F302-8159-E589-FD2FF4EB5554}"/>
                  </a:ext>
                </a:extLst>
              </p:cNvPr>
              <p:cNvSpPr txBox="1"/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0" i="1" smtClean="0">
                          <a:highlight>
                            <a:srgbClr val="00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de-DE" sz="2000" dirty="0">
                  <a:highlight>
                    <a:srgbClr val="00FF00"/>
                  </a:highlight>
                </a:endParaRPr>
              </a:p>
            </p:txBody>
          </p:sp>
        </mc:Choice>
        <mc:Fallback xmlns="">
          <p:sp>
            <p:nvSpPr>
              <p:cNvPr id="22" name="Textfeld 21">
                <a:extLst>
                  <a:ext uri="{FF2B5EF4-FFF2-40B4-BE49-F238E27FC236}">
                    <a16:creationId xmlns:a16="http://schemas.microsoft.com/office/drawing/2014/main" id="{A94635FE-F302-8159-E589-FD2FF4EB5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071" y="3323997"/>
                <a:ext cx="496033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AB0D0B76-2436-AF78-E6B5-CCC3FD9F1EBF}"/>
                  </a:ext>
                </a:extLst>
              </p:cNvPr>
              <p:cNvSpPr txBox="1"/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800" b="0" i="1" smtClean="0">
                          <a:highlight>
                            <a:srgbClr val="FFFF00"/>
                          </a:highligh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de-DE" sz="2800" dirty="0">
                  <a:highlight>
                    <a:srgbClr val="FF0000"/>
                  </a:highlight>
                </a:endParaRPr>
              </a:p>
            </p:txBody>
          </p:sp>
        </mc:Choice>
        <mc:Fallback xmlns="">
          <p:sp>
            <p:nvSpPr>
              <p:cNvPr id="23" name="Textfeld 22">
                <a:extLst>
                  <a:ext uri="{FF2B5EF4-FFF2-40B4-BE49-F238E27FC236}">
                    <a16:creationId xmlns:a16="http://schemas.microsoft.com/office/drawing/2014/main" id="{AB0D0B76-2436-AF78-E6B5-CCC3FD9F1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021" y="3657851"/>
                <a:ext cx="152906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EBC87008-DCC1-7069-D80E-799329FA703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7199666"/>
                  </p:ext>
                </p:extLst>
              </p:nvPr>
            </p:nvGraphicFramePr>
            <p:xfrm>
              <a:off x="153015" y="2770745"/>
              <a:ext cx="9035732" cy="32644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17866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517866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281603">
                    <a:tc>
                      <a:txBody>
                        <a:bodyPr/>
                        <a:lstStyle/>
                        <a:p>
                          <a:pPr marL="0" marR="0" lvl="0" indent="0" algn="ctr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</a:t>
                          </a:r>
                          <a:endParaRPr lang="de-DE" sz="18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/>
                            <a:t>Beispiel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1828306"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20 Schüler haben Tania zur Klassensprecherin gewählt. Das waren 40% der Klasse.</a:t>
                          </a:r>
                        </a:p>
                        <a:p>
                          <a:endParaRPr lang="de-DE" sz="300" dirty="0"/>
                        </a:p>
                        <a:p>
                          <a:r>
                            <a:rPr lang="de-DE" sz="16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%=40%</m:t>
                              </m:r>
                            </m:oMath>
                          </a14:m>
                          <a:r>
                            <a:rPr lang="de-DE" sz="16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 = 20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Formel: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de-DE" sz="16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kern="1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𝑝</m:t>
                                  </m:r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%</m:t>
                                  </m:r>
                                </m:den>
                              </m:f>
                              <m:r>
                                <a:rPr lang="de-DE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Rechnung: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de-DE" sz="16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20</m:t>
                                  </m:r>
                                </m:num>
                                <m:den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40</m:t>
                                  </m:r>
                                </m:den>
                              </m:f>
                              <m:r>
                                <a:rPr lang="de-DE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600" b="0" i="1" kern="100" dirty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kern="100" dirty="0"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,5</m:t>
                              </m:r>
                              <m:r>
                                <a:rPr lang="de-DE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kern="100" dirty="0"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Die Klasse hat 50 Schüler.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b="0" dirty="0"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/>
                            <a:t>Es wurden schon 84 MB einer App gedownloadet. Der Downloadbalken sagt zu 16% abgeschlossen.</a:t>
                          </a:r>
                        </a:p>
                        <a:p>
                          <a:endParaRPr lang="de-DE" sz="300" dirty="0"/>
                        </a:p>
                        <a:p>
                          <a:r>
                            <a:rPr lang="de-DE" sz="16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%=16%</m:t>
                              </m:r>
                            </m:oMath>
                          </a14:m>
                          <a:r>
                            <a:rPr lang="de-DE" sz="16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 = 84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r>
                            <a:rPr lang="de-DE" sz="16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Formel:       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de-DE" sz="1600" b="0" i="0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G</m:t>
                              </m:r>
                              <m:r>
                                <a:rPr lang="de-DE" sz="1600" b="0" i="0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 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6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kern="1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𝑝</m:t>
                                  </m:r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%</m:t>
                                  </m:r>
                                </m:den>
                              </m:f>
                              <m:r>
                                <a:rPr lang="de-DE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Rechnung: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de-DE" sz="16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84</m:t>
                                  </m:r>
                                </m:num>
                                <m:den>
                                  <m:r>
                                    <a:rPr lang="de-DE" sz="16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16</m:t>
                                  </m:r>
                                </m:den>
                              </m:f>
                              <m:r>
                                <a:rPr lang="de-DE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600" b="0" i="1" kern="100" dirty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kern="100" dirty="0"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5,25</m:t>
                              </m:r>
                              <m:r>
                                <a:rPr lang="de-DE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kern="100" dirty="0">
                              <a:effectLst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6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de-DE" sz="16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25</m:t>
                              </m:r>
                            </m:oMath>
                          </a14:m>
                          <a:endParaRPr lang="de-DE" sz="16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/>
                            <a:t>Die App, die </a:t>
                          </a:r>
                          <a:r>
                            <a:rPr lang="de-DE" sz="1600" dirty="0" err="1"/>
                            <a:t>gedownloaded</a:t>
                          </a:r>
                          <a:r>
                            <a:rPr lang="de-DE" sz="1600" dirty="0"/>
                            <a:t> wird, hat insgesamt eine Größe von 525 MB.</a:t>
                          </a: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elle 23">
                <a:extLst>
                  <a:ext uri="{FF2B5EF4-FFF2-40B4-BE49-F238E27FC236}">
                    <a16:creationId xmlns:a16="http://schemas.microsoft.com/office/drawing/2014/main" id="{EBC87008-DCC1-7069-D80E-799329FA703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7199666"/>
                  </p:ext>
                </p:extLst>
              </p:nvPr>
            </p:nvGraphicFramePr>
            <p:xfrm>
              <a:off x="153015" y="2770745"/>
              <a:ext cx="9035732" cy="32644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517866">
                      <a:extLst>
                        <a:ext uri="{9D8B030D-6E8A-4147-A177-3AD203B41FA5}">
                          <a16:colId xmlns:a16="http://schemas.microsoft.com/office/drawing/2014/main" val="3927748088"/>
                        </a:ext>
                      </a:extLst>
                    </a:gridCol>
                    <a:gridCol w="4517866">
                      <a:extLst>
                        <a:ext uri="{9D8B030D-6E8A-4147-A177-3AD203B41FA5}">
                          <a16:colId xmlns:a16="http://schemas.microsoft.com/office/drawing/2014/main" val="3959344974"/>
                        </a:ext>
                      </a:extLst>
                    </a:gridCol>
                  </a:tblGrid>
                  <a:tr h="381000">
                    <a:tc>
                      <a:txBody>
                        <a:bodyPr/>
                        <a:lstStyle/>
                        <a:p>
                          <a:pPr marL="0" marR="0" lvl="0" indent="0" algn="ctr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kern="100" dirty="0"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Beispiel 1</a:t>
                          </a:r>
                          <a:endParaRPr lang="de-DE" sz="1800" kern="100" dirty="0"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/>
                            <a:t>Beispiel 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68440101"/>
                      </a:ext>
                    </a:extLst>
                  </a:tr>
                  <a:tr h="2883408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6"/>
                          <a:stretch>
                            <a:fillRect l="-281" t="-14035" r="-100562" b="-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6"/>
                          <a:stretch>
                            <a:fillRect l="-100281" t="-14035" r="-562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48729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8C613820-9BAF-AA9F-EF2A-DF24A6FCD3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7850905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E6DF3572-6E04-98C4-EA1C-41F58C4822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45050"/>
            <a:ext cx="9205200" cy="5188421"/>
          </a:xfrm>
        </p:spPr>
        <p:txBody>
          <a:bodyPr/>
          <a:lstStyle/>
          <a:p>
            <a:r>
              <a:rPr lang="de-DE" b="1" dirty="0"/>
              <a:t>Unterscheidung „um“ und „auf“ einen Preis reduziert</a:t>
            </a:r>
          </a:p>
          <a:p>
            <a:r>
              <a:rPr lang="de-DE" sz="1600" dirty="0"/>
              <a:t>Ein Beispiel: Ein Pullover kostete vorher 12 € und kostet nun nur noch 10 €.</a:t>
            </a:r>
          </a:p>
          <a:p>
            <a:endParaRPr lang="de-DE" sz="1600" dirty="0"/>
          </a:p>
          <a:p>
            <a:endParaRPr lang="de-DE" sz="1600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E9CF59C-3EA9-FDAA-487E-42D76C43EC6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7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51C2BFC-56B0-D393-7FD3-62DA1EFD6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/>
              <a:t>„um“ und „auf“ reduzie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le 5">
                <a:extLst>
                  <a:ext uri="{FF2B5EF4-FFF2-40B4-BE49-F238E27FC236}">
                    <a16:creationId xmlns:a16="http://schemas.microsoft.com/office/drawing/2014/main" id="{3CF36BE8-90AB-2D96-E70F-25AB25028E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620282"/>
                  </p:ext>
                </p:extLst>
              </p:nvPr>
            </p:nvGraphicFramePr>
            <p:xfrm>
              <a:off x="186347" y="1795488"/>
              <a:ext cx="8961081" cy="38702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86735">
                      <a:extLst>
                        <a:ext uri="{9D8B030D-6E8A-4147-A177-3AD203B41FA5}">
                          <a16:colId xmlns:a16="http://schemas.microsoft.com/office/drawing/2014/main" val="1256264600"/>
                        </a:ext>
                      </a:extLst>
                    </a:gridCol>
                    <a:gridCol w="4774346">
                      <a:extLst>
                        <a:ext uri="{9D8B030D-6E8A-4147-A177-3AD203B41FA5}">
                          <a16:colId xmlns:a16="http://schemas.microsoft.com/office/drawing/2014/main" val="1341474295"/>
                        </a:ext>
                      </a:extLst>
                    </a:gridCol>
                  </a:tblGrid>
                  <a:tr h="615960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Berechne, </a:t>
                          </a:r>
                          <a:r>
                            <a:rPr lang="de-DE" sz="1500" b="1" u="sng" dirty="0"/>
                            <a:t>auf</a:t>
                          </a:r>
                          <a:r>
                            <a:rPr lang="de-DE" sz="1500" b="0" u="sng" dirty="0"/>
                            <a:t> wie viel Prozent </a:t>
                          </a:r>
                          <a:r>
                            <a:rPr lang="de-DE" sz="1500" b="0" dirty="0"/>
                            <a:t>sich der Preis reduziert hat.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Berechne, </a:t>
                          </a:r>
                          <a:r>
                            <a:rPr lang="de-DE" sz="1500" b="1" u="sng" dirty="0"/>
                            <a:t>um</a:t>
                          </a:r>
                          <a:r>
                            <a:rPr lang="de-DE" sz="1500" b="0" u="sng" dirty="0"/>
                            <a:t> wie viel Prozent </a:t>
                          </a:r>
                          <a:r>
                            <a:rPr lang="de-DE" sz="1500" b="0" dirty="0"/>
                            <a:t>sich der Preis reduziert hat.</a:t>
                          </a:r>
                        </a:p>
                        <a:p>
                          <a:endParaRPr lang="de-DE" sz="15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0923926"/>
                      </a:ext>
                    </a:extLst>
                  </a:tr>
                  <a:tr h="2730329">
                    <a:tc>
                      <a:txBody>
                        <a:bodyPr/>
                        <a:lstStyle/>
                        <a:p>
                          <a:r>
                            <a:rPr lang="de-DE" sz="1500" u="sng" dirty="0"/>
                            <a:t>1. Schritt: </a:t>
                          </a:r>
                        </a:p>
                        <a:p>
                          <a:r>
                            <a:rPr lang="de-DE" sz="15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 12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 10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</a:p>
                        <a:p>
                          <a:r>
                            <a:rPr lang="de-DE" sz="15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r>
                            <a:rPr lang="de-DE" sz="1500" dirty="0"/>
                            <a:t>    Formel: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den>
                              </m:f>
                              <m:r>
                                <a:rPr lang="de-DE" sz="15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    Rechnung: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num>
                                <m:den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de-DE" sz="15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oMath>
                          </a14:m>
                          <a:endParaRPr lang="de-DE" sz="15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=83,3</m:t>
                              </m:r>
                            </m:oMath>
                          </a14:m>
                          <a:endParaRPr lang="de-DE" sz="15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Der Preis hat sich </a:t>
                          </a:r>
                          <a:r>
                            <a:rPr lang="de-DE" sz="1500" b="1" u="sng" dirty="0"/>
                            <a:t>auf</a:t>
                          </a:r>
                          <a:r>
                            <a:rPr lang="de-DE" sz="1500" b="0" u="sng" dirty="0"/>
                            <a:t> 83,3 % des ursprünglichen Preises </a:t>
                          </a:r>
                          <a:r>
                            <a:rPr lang="de-DE" sz="1500" b="0" dirty="0"/>
                            <a:t>reduziert.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Erklärung: Hier musst du berechnen, wie viel Prozent 10 € (der veränderte Preis) von 12 € 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(dem ursprünglichen Preis) sind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500" u="sng" dirty="0"/>
                            <a:t>1. Schritt: </a:t>
                          </a:r>
                        </a:p>
                        <a:p>
                          <a:r>
                            <a:rPr lang="de-DE" sz="15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 12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 = 10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</a:p>
                        <a:p>
                          <a:r>
                            <a:rPr lang="de-DE" sz="15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r>
                            <a:rPr lang="de-DE" sz="1500" dirty="0"/>
                            <a:t>     Formel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r>
                                <m:rPr>
                                  <m:sty m:val="p"/>
                                </m:rP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den>
                              </m:f>
                              <m:r>
                                <a:rPr lang="de-DE" sz="15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     Rechnung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m:rPr>
                                  <m:sty m:val="p"/>
                                </m:rP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num>
                                <m:den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de-DE" sz="15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oMath>
                          </a14:m>
                          <a:endParaRPr lang="de-DE" sz="15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                         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a:rPr lang="de-DE" sz="1500" b="0" i="0" smtClean="0">
                                  <a:latin typeface="Cambria Math" panose="02040503050406030204" pitchFamily="18" charset="0"/>
                                </a:rPr>
                                <m:t>=83,3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dirty="0"/>
                        </a:p>
                        <a:p>
                          <a:r>
                            <a:rPr lang="de-DE" sz="1500" u="sng" dirty="0"/>
                            <a:t>2. Schritt:</a:t>
                          </a:r>
                          <a:r>
                            <a:rPr lang="de-DE" sz="1500" dirty="0"/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100 – 83,3 = 16,7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endParaRPr lang="de-DE" sz="500" dirty="0"/>
                        </a:p>
                        <a:p>
                          <a:r>
                            <a:rPr lang="de-DE" sz="1500" dirty="0"/>
                            <a:t>Der Preis hat sich </a:t>
                          </a:r>
                          <a:r>
                            <a:rPr lang="de-DE" sz="1500" b="1" u="sng" dirty="0"/>
                            <a:t>um</a:t>
                          </a:r>
                          <a:r>
                            <a:rPr lang="de-DE" sz="1500" u="sng" dirty="0"/>
                            <a:t> 16,7 % reduziert</a:t>
                          </a:r>
                          <a:r>
                            <a:rPr lang="de-DE" sz="1500" dirty="0"/>
                            <a:t>.</a:t>
                          </a:r>
                        </a:p>
                        <a:p>
                          <a:endParaRPr lang="de-DE" sz="500" dirty="0"/>
                        </a:p>
                        <a:p>
                          <a:r>
                            <a:rPr lang="de-DE" sz="1500" dirty="0"/>
                            <a:t>Erklärung: Hier sollst du berechnen, um wie viel Prozent sich der Preis verändert hat.</a:t>
                          </a:r>
                        </a:p>
                        <a:p>
                          <a:r>
                            <a:rPr lang="de-DE" sz="1500" dirty="0"/>
                            <a:t>Dazu musst du den Prozentsatz noch von 100 % abziehen. Der erste Schritt ist bei beiden Rechnungen gleich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8682295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le 5">
                <a:extLst>
                  <a:ext uri="{FF2B5EF4-FFF2-40B4-BE49-F238E27FC236}">
                    <a16:creationId xmlns:a16="http://schemas.microsoft.com/office/drawing/2014/main" id="{3CF36BE8-90AB-2D96-E70F-25AB25028E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620282"/>
                  </p:ext>
                </p:extLst>
              </p:nvPr>
            </p:nvGraphicFramePr>
            <p:xfrm>
              <a:off x="186347" y="1795488"/>
              <a:ext cx="8961081" cy="38702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86735">
                      <a:extLst>
                        <a:ext uri="{9D8B030D-6E8A-4147-A177-3AD203B41FA5}">
                          <a16:colId xmlns:a16="http://schemas.microsoft.com/office/drawing/2014/main" val="1256264600"/>
                        </a:ext>
                      </a:extLst>
                    </a:gridCol>
                    <a:gridCol w="4774346">
                      <a:extLst>
                        <a:ext uri="{9D8B030D-6E8A-4147-A177-3AD203B41FA5}">
                          <a16:colId xmlns:a16="http://schemas.microsoft.com/office/drawing/2014/main" val="1341474295"/>
                        </a:ext>
                      </a:extLst>
                    </a:gridCol>
                  </a:tblGrid>
                  <a:tr h="615960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Berechne, </a:t>
                          </a:r>
                          <a:r>
                            <a:rPr lang="de-DE" sz="1500" b="1" u="sng" dirty="0"/>
                            <a:t>auf</a:t>
                          </a:r>
                          <a:r>
                            <a:rPr lang="de-DE" sz="1500" b="0" u="sng" dirty="0"/>
                            <a:t> wie viel Prozent </a:t>
                          </a:r>
                          <a:r>
                            <a:rPr lang="de-DE" sz="1500" b="0" dirty="0"/>
                            <a:t>sich der Preis reduziert hat.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/>
                            <a:t>Berechne, </a:t>
                          </a:r>
                          <a:r>
                            <a:rPr lang="de-DE" sz="1500" b="1" u="sng" dirty="0"/>
                            <a:t>um</a:t>
                          </a:r>
                          <a:r>
                            <a:rPr lang="de-DE" sz="1500" b="0" u="sng" dirty="0"/>
                            <a:t> wie viel Prozent </a:t>
                          </a:r>
                          <a:r>
                            <a:rPr lang="de-DE" sz="1500" b="0" dirty="0"/>
                            <a:t>sich der Preis reduziert hat.</a:t>
                          </a:r>
                        </a:p>
                        <a:p>
                          <a:endParaRPr lang="de-DE" sz="15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0923926"/>
                      </a:ext>
                    </a:extLst>
                  </a:tr>
                  <a:tr h="3254248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03" t="-19455" r="-114848" b="-19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87798" t="-19455" r="-531" b="-19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8682295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68AEBD4F-AE64-5FF2-3313-A327871E04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451794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0E2166-3933-4B53-11D3-EDD3AE46A5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A3671FD1-4B69-C318-DF03-B8FC13C05E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8" y="1045050"/>
            <a:ext cx="9205200" cy="5188421"/>
          </a:xfrm>
        </p:spPr>
        <p:txBody>
          <a:bodyPr/>
          <a:lstStyle/>
          <a:p>
            <a:r>
              <a:rPr lang="de-DE" b="1" dirty="0"/>
              <a:t>Anstieg oder Reduzierung berechnen</a:t>
            </a:r>
          </a:p>
          <a:p>
            <a:r>
              <a:rPr lang="de-DE" sz="1600" dirty="0"/>
              <a:t>Die Prozentrechnung benötigen wir häufig, wenn wir berechnen wollen, um welchen Anteil sich eine Größe (z.B. eine Einwohnerzahl) vergrößert oder verkleinert hat</a:t>
            </a:r>
            <a:r>
              <a:rPr lang="de-DE" dirty="0"/>
              <a:t>.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756ABCE-65D8-2602-842A-FC1B863DCBE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de-DE" dirty="0"/>
              <a:t>Hilfe 8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13BD97A7-1247-5B80-2574-FFC70B0412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Anstiege oder </a:t>
            </a:r>
            <a:br>
              <a:rPr lang="de-DE" dirty="0"/>
            </a:br>
            <a:r>
              <a:rPr lang="de-DE" dirty="0"/>
              <a:t>Reduzierungen berechn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le 5">
                <a:extLst>
                  <a:ext uri="{FF2B5EF4-FFF2-40B4-BE49-F238E27FC236}">
                    <a16:creationId xmlns:a16="http://schemas.microsoft.com/office/drawing/2014/main" id="{638AB36E-D2E3-93FD-3FD1-5D56CC44E3A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9527605"/>
                  </p:ext>
                </p:extLst>
              </p:nvPr>
            </p:nvGraphicFramePr>
            <p:xfrm>
              <a:off x="148347" y="2093592"/>
              <a:ext cx="8981117" cy="35380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96096">
                      <a:extLst>
                        <a:ext uri="{9D8B030D-6E8A-4147-A177-3AD203B41FA5}">
                          <a16:colId xmlns:a16="http://schemas.microsoft.com/office/drawing/2014/main" val="1256264600"/>
                        </a:ext>
                      </a:extLst>
                    </a:gridCol>
                    <a:gridCol w="4785021">
                      <a:extLst>
                        <a:ext uri="{9D8B030D-6E8A-4147-A177-3AD203B41FA5}">
                          <a16:colId xmlns:a16="http://schemas.microsoft.com/office/drawing/2014/main" val="1341474295"/>
                        </a:ext>
                      </a:extLst>
                    </a:gridCol>
                  </a:tblGrid>
                  <a:tr h="560541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u="sng" dirty="0"/>
                            <a:t>Beispiel I:</a:t>
                          </a:r>
                          <a:r>
                            <a:rPr lang="de-DE" sz="1500" u="none" dirty="0"/>
                            <a:t> </a:t>
                          </a:r>
                          <a:r>
                            <a:rPr lang="de-DE" sz="1500" b="0" dirty="0"/>
                            <a:t>2010 lebten in einem Land 100000 Einwohner. 2020 waren es 115000 Einwohner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1" u="sng" dirty="0"/>
                            <a:t>Beispiel II:</a:t>
                          </a:r>
                          <a:r>
                            <a:rPr lang="de-DE" sz="1500" b="1" u="none" dirty="0"/>
                            <a:t> </a:t>
                          </a:r>
                          <a:r>
                            <a:rPr lang="de-DE" sz="1500" b="0" dirty="0"/>
                            <a:t>2015 lebten in einem Land 100000 Einwohner. 2016 ist die Einwohnerzahl um 4 % gesunken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0923926"/>
                      </a:ext>
                    </a:extLst>
                  </a:tr>
                  <a:tr h="2977519"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Berechnen Sie, um wie viel Prozent die Einwohnerzahl zwischen 2010 und 2020 gewachsen ist (prozentualer Anstieg).</a:t>
                          </a:r>
                        </a:p>
                        <a:p>
                          <a:r>
                            <a:rPr lang="de-DE" sz="1500" b="0" dirty="0"/>
                            <a:t>Gegeben:</a:t>
                          </a:r>
                          <a:r>
                            <a:rPr lang="de-DE" sz="1500" b="0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500" b="0" i="1" dirty="0" smtClean="0">
                                  <a:latin typeface="Cambria Math" panose="02040503050406030204" pitchFamily="18" charset="0"/>
                                </a:rPr>
                                <m:t>=100000, </m:t>
                              </m:r>
                              <m:r>
                                <a:rPr lang="de-DE" sz="1500" b="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de-DE" sz="1500" b="0" i="1" dirty="0" smtClean="0">
                                  <a:latin typeface="Cambria Math" panose="02040503050406030204" pitchFamily="18" charset="0"/>
                                </a:rPr>
                                <m:t>=115000 –100000=15000</m:t>
                              </m:r>
                            </m:oMath>
                          </a14:m>
                          <a:endParaRPr lang="de-DE" sz="1500" b="0" dirty="0"/>
                        </a:p>
                        <a:p>
                          <a:r>
                            <a:rPr lang="de-DE" sz="1500" b="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</m:t>
                              </m:r>
                            </m:oMath>
                          </a14:m>
                          <a:endParaRPr lang="de-DE" sz="1500" b="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Formel: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𝑝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%</m:t>
                              </m:r>
                              <m:r>
                                <a:rPr lang="de-DE" sz="1500" b="0" i="0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𝑊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</m:den>
                              </m:f>
                              <m:r>
                                <a:rPr lang="de-DE" sz="15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Rechnung: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%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15000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100000</m:t>
                                  </m:r>
                                </m:den>
                              </m:f>
                              <m:r>
                                <a:rPr lang="de-DE" sz="15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00</m:t>
                              </m:r>
                            </m:oMath>
                          </a14:m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de-DE" sz="1500" b="0" i="1" kern="10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𝑝</m:t>
                                </m:r>
                                <m:r>
                                  <a:rPr lang="de-DE" sz="1500" b="0" i="0" kern="10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%=0,15</m:t>
                                </m:r>
                                <m:r>
                                  <a:rPr lang="de-DE" sz="1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de-DE" sz="1500" b="0" i="1" kern="10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de-DE" sz="1500" b="0" kern="100" dirty="0">
                            <a:effectLst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de-DE" sz="15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%=15</m:t>
                                </m:r>
                              </m:oMath>
                            </m:oMathPara>
                          </a14:m>
                          <a:endParaRPr lang="de-DE" sz="1500" b="0" dirty="0">
                            <a:ea typeface="Cambria Math" panose="02040503050406030204" pitchFamily="18" charset="0"/>
                          </a:endParaRPr>
                        </a:p>
                        <a:p>
                          <a:endParaRPr lang="de-DE" sz="500" b="0" dirty="0"/>
                        </a:p>
                        <a:p>
                          <a:r>
                            <a:rPr lang="de-DE" sz="1500" b="0" dirty="0"/>
                            <a:t>Die Einwohnerzahl ist um 15 % gewachsen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500" dirty="0"/>
                            <a:t>Berechnen Sie, wie viele Einwohner 2016 im Land lebten.</a:t>
                          </a:r>
                        </a:p>
                        <a:p>
                          <a:endParaRPr lang="de-DE" sz="500" dirty="0"/>
                        </a:p>
                        <a:p>
                          <a:r>
                            <a:rPr lang="de-DE" sz="1500" dirty="0"/>
                            <a:t>Aufpassen!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%=100 %–4 %=96 %</m:t>
                              </m:r>
                            </m:oMath>
                          </a14:m>
                          <a:r>
                            <a:rPr lang="de-DE" sz="1500" dirty="0"/>
                            <a:t>. </a:t>
                          </a:r>
                        </a:p>
                        <a:p>
                          <a:endParaRPr lang="de-DE" sz="500" dirty="0"/>
                        </a:p>
                        <a:p>
                          <a:r>
                            <a:rPr lang="de-DE" sz="1500" dirty="0"/>
                            <a:t>Gegeben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% = 96</m:t>
                              </m:r>
                            </m:oMath>
                          </a14:m>
                          <a:r>
                            <a:rPr lang="de-DE" sz="1500" dirty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=1000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r>
                            <a:rPr lang="de-DE" sz="1500" dirty="0"/>
                            <a:t>Gesucht: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i="1" dirty="0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Formel: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i="1" kern="100" dirty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𝐺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%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Rechnung: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de-DE" sz="150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000</m:t>
                                  </m:r>
                                  <m:r>
                                    <a:rPr lang="de-DE" sz="15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de-DE" sz="15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96</m:t>
                                  </m:r>
                                </m:num>
                                <m:den>
                                  <m:r>
                                    <a:rPr lang="de-DE" sz="1500" b="0" i="1" kern="100" smtClean="0">
                                      <a:effectLst/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00</m:t>
                                  </m:r>
                                </m:den>
                              </m:f>
                            </m:oMath>
                          </a14:m>
                          <a:endParaRPr lang="de-DE" sz="1500" b="0" dirty="0"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0" dirty="0">
                              <a:ea typeface="Cambria Math" panose="02040503050406030204" pitchFamily="18" charset="0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de-DE" sz="1500" b="0" i="0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     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𝑊</m:t>
                              </m:r>
                              <m:r>
                                <a:rPr lang="de-DE" sz="1500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de-DE" sz="1500" i="1" kern="100" smtClean="0">
                                  <a:effectLst/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9</m:t>
                              </m:r>
                              <m:r>
                                <a:rPr lang="de-DE" sz="1500" b="0" i="1" kern="100" smtClean="0">
                                  <a:effectLst/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6000</m:t>
                              </m:r>
                            </m:oMath>
                          </a14:m>
                          <a:endParaRPr lang="de-DE" sz="1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500" dirty="0"/>
                        </a:p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dirty="0"/>
                            <a:t>2016 sind es 96000 Einwohner im Land gewesen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8682295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le 5">
                <a:extLst>
                  <a:ext uri="{FF2B5EF4-FFF2-40B4-BE49-F238E27FC236}">
                    <a16:creationId xmlns:a16="http://schemas.microsoft.com/office/drawing/2014/main" id="{638AB36E-D2E3-93FD-3FD1-5D56CC44E3A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9527605"/>
                  </p:ext>
                </p:extLst>
              </p:nvPr>
            </p:nvGraphicFramePr>
            <p:xfrm>
              <a:off x="148347" y="2093592"/>
              <a:ext cx="8981117" cy="35380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96096">
                      <a:extLst>
                        <a:ext uri="{9D8B030D-6E8A-4147-A177-3AD203B41FA5}">
                          <a16:colId xmlns:a16="http://schemas.microsoft.com/office/drawing/2014/main" val="1256264600"/>
                        </a:ext>
                      </a:extLst>
                    </a:gridCol>
                    <a:gridCol w="4785021">
                      <a:extLst>
                        <a:ext uri="{9D8B030D-6E8A-4147-A177-3AD203B41FA5}">
                          <a16:colId xmlns:a16="http://schemas.microsoft.com/office/drawing/2014/main" val="1341474295"/>
                        </a:ext>
                      </a:extLst>
                    </a:gridCol>
                  </a:tblGrid>
                  <a:tr h="560541"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u="sng" dirty="0"/>
                            <a:t>Beispiel I:</a:t>
                          </a:r>
                          <a:r>
                            <a:rPr lang="de-DE" sz="1500" u="none" dirty="0"/>
                            <a:t> </a:t>
                          </a:r>
                          <a:r>
                            <a:rPr lang="de-DE" sz="1500" b="0" dirty="0"/>
                            <a:t>2010 lebten in einem Land 100000 Einwohner. 2020 waren es 115000 Einwohner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57861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500" b="1" u="sng" dirty="0"/>
                            <a:t>Beispiel II:</a:t>
                          </a:r>
                          <a:r>
                            <a:rPr lang="de-DE" sz="1500" b="1" u="none" dirty="0"/>
                            <a:t> </a:t>
                          </a:r>
                          <a:r>
                            <a:rPr lang="de-DE" sz="1500" b="0" dirty="0"/>
                            <a:t>2015 lebten in einem Land 100000 Einwohner. 2016 ist die Einwohnerzahl um 4 % gesunken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0923926"/>
                      </a:ext>
                    </a:extLst>
                  </a:tr>
                  <a:tr h="2977519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t="-19068" r="-114502" b="-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87798" t="-19068" r="-531" b="-4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8682295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Fußzeilenplatzhalter 5">
            <a:extLst>
              <a:ext uri="{FF2B5EF4-FFF2-40B4-BE49-F238E27FC236}">
                <a16:creationId xmlns:a16="http://schemas.microsoft.com/office/drawing/2014/main" id="{BF00E172-E79B-462A-D660-960F9F67B4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4564279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3FD5BE-27B2-6774-E5F8-ECE5B2CD3C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3698FB61-9A26-0008-268B-ABD5AA488F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1400" y="1045192"/>
                <a:ext cx="9205200" cy="5192120"/>
              </a:xfrm>
            </p:spPr>
            <p:txBody>
              <a:bodyPr/>
              <a:lstStyle/>
              <a:p>
                <a:r>
                  <a:rPr lang="de-DE" sz="1600" b="1" dirty="0"/>
                  <a:t>Aufgabe 1</a:t>
                </a:r>
              </a:p>
              <a:p>
                <a:r>
                  <a:rPr lang="de-DE" sz="1600" dirty="0"/>
                  <a:t>Gib die folgenden Brüche als Dezimalzahlen an und runde auf zwei Nachkommastellen.</a:t>
                </a:r>
              </a:p>
              <a:p>
                <a:pPr algn="ctr"/>
                <a:r>
                  <a:rPr lang="de-DE" sz="1600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0,375</m:t>
                    </m:r>
                  </m:oMath>
                </a14:m>
                <a:r>
                  <a:rPr lang="de-DE" sz="1600" dirty="0"/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0,125</m:t>
                    </m:r>
                  </m:oMath>
                </a14:m>
                <a:r>
                  <a:rPr lang="de-DE" sz="1600" dirty="0"/>
                  <a:t>	c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10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050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0,2</m:t>
                    </m:r>
                  </m:oMath>
                </a14:m>
                <a:r>
                  <a:rPr lang="de-DE" sz="1600" dirty="0"/>
                  <a:t> </a:t>
                </a:r>
              </a:p>
              <a:p>
                <a:endParaRPr lang="de-DE" sz="1600" dirty="0"/>
              </a:p>
              <a:p>
                <a:r>
                  <a:rPr lang="de-DE" sz="1600" b="1" dirty="0"/>
                  <a:t>Aufgabe 2</a:t>
                </a:r>
              </a:p>
              <a:p>
                <a:r>
                  <a:rPr lang="de-DE" sz="1600" dirty="0"/>
                  <a:t>Rechne die folgenden Dezimalzahlen in Prozente um.</a:t>
                </a:r>
              </a:p>
              <a:p>
                <a:endParaRPr lang="de-DE" sz="1600" dirty="0"/>
              </a:p>
              <a:p>
                <a:pPr marL="346075" indent="-342900" algn="ctr">
                  <a:buAutoNum type="alphaLcParenR"/>
                </a:pPr>
                <a:r>
                  <a:rPr lang="de-DE" sz="1600" dirty="0"/>
                  <a:t>0,4 = 40 %	b) 0,25 = 25 %	c) 0,99 = 99 %</a:t>
                </a:r>
              </a:p>
              <a:p>
                <a:pPr marL="346075" indent="-342900" algn="ctr">
                  <a:buAutoNum type="alphaLcParenR"/>
                </a:pPr>
                <a:endParaRPr lang="de-DE" sz="1600" dirty="0"/>
              </a:p>
              <a:p>
                <a:r>
                  <a:rPr lang="de-DE" sz="1600" b="1" dirty="0"/>
                  <a:t>Aufgabe 3</a:t>
                </a:r>
              </a:p>
              <a:p>
                <a:r>
                  <a:rPr lang="de-DE" sz="1600" dirty="0"/>
                  <a:t>Rechne die folgenden Brüche in Prozente um.</a:t>
                </a:r>
              </a:p>
              <a:p>
                <a:endParaRPr lang="de-DE" sz="1600" dirty="0"/>
              </a:p>
              <a:p>
                <a:pPr algn="ctr"/>
                <a:r>
                  <a:rPr lang="de-DE" sz="1600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75 %</m:t>
                    </m:r>
                  </m:oMath>
                </a14:m>
                <a:r>
                  <a:rPr lang="de-DE" sz="1600" dirty="0"/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33,3 %</m:t>
                    </m:r>
                  </m:oMath>
                </a14:m>
                <a:r>
                  <a:rPr lang="de-DE" sz="1600" dirty="0"/>
                  <a:t>	c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10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050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20 %</m:t>
                    </m:r>
                  </m:oMath>
                </a14:m>
                <a:endParaRPr lang="de-DE" sz="1600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3698FB61-9A26-0008-268B-ABD5AA488F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00" y="1045192"/>
                <a:ext cx="9205200" cy="519212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18D2965B-9229-9612-FE82-02D745E76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1AABBD86-9973-9012-2C0F-345C39EE8EC1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Textplatzhalter 2">
            <a:extLst>
              <a:ext uri="{FF2B5EF4-FFF2-40B4-BE49-F238E27FC236}">
                <a16:creationId xmlns:a16="http://schemas.microsoft.com/office/drawing/2014/main" id="{F5B4E4DF-B95C-257D-5EB3-67A5428B03E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8464" y="53678"/>
            <a:ext cx="2296423" cy="850103"/>
          </a:xfrm>
          <a:solidFill>
            <a:srgbClr val="00B050"/>
          </a:solidFill>
        </p:spPr>
        <p:txBody>
          <a:bodyPr/>
          <a:lstStyle/>
          <a:p>
            <a:pPr algn="ctr"/>
            <a:r>
              <a:rPr lang="de-DE" sz="2400" dirty="0">
                <a:latin typeface="Calibri te"/>
              </a:rPr>
              <a:t>VORWISSEN KARTE </a:t>
            </a:r>
            <a:r>
              <a:rPr lang="de-DE" sz="2800" dirty="0">
                <a:latin typeface="Calibri te"/>
              </a:rPr>
              <a:t>3</a:t>
            </a:r>
          </a:p>
        </p:txBody>
      </p:sp>
      <p:sp>
        <p:nvSpPr>
          <p:cNvPr id="3" name="Titel 3">
            <a:extLst>
              <a:ext uri="{FF2B5EF4-FFF2-40B4-BE49-F238E27FC236}">
                <a16:creationId xmlns:a16="http://schemas.microsoft.com/office/drawing/2014/main" id="{CA52D933-181B-E344-4FD9-A9D315A568A0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Vorwissen</a:t>
            </a:r>
          </a:p>
          <a:p>
            <a:r>
              <a:rPr lang="de-DE" dirty="0"/>
              <a:t>Karte 2</a:t>
            </a:r>
          </a:p>
        </p:txBody>
      </p:sp>
      <p:sp>
        <p:nvSpPr>
          <p:cNvPr id="8" name="Fußzeilenplatzhalter 5">
            <a:extLst>
              <a:ext uri="{FF2B5EF4-FFF2-40B4-BE49-F238E27FC236}">
                <a16:creationId xmlns:a16="http://schemas.microsoft.com/office/drawing/2014/main" id="{C41B41F6-8EED-B0CE-DCA4-55F567D9D4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977336" y="5949280"/>
            <a:ext cx="2272805" cy="183746"/>
          </a:xfrm>
        </p:spPr>
        <p:txBody>
          <a:bodyPr/>
          <a:lstStyle/>
          <a:p>
            <a:pPr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6710985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94C5016D-FFCB-F183-1538-C2CDA626D0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89" y="1045050"/>
            <a:ext cx="9205200" cy="5192120"/>
          </a:xfrm>
        </p:spPr>
        <p:txBody>
          <a:bodyPr/>
          <a:lstStyle/>
          <a:p>
            <a:r>
              <a:rPr lang="de-DE" sz="1600" b="1" dirty="0"/>
              <a:t>Aufgabe 1</a:t>
            </a:r>
          </a:p>
          <a:p>
            <a:r>
              <a:rPr lang="de-DE" sz="1600" dirty="0"/>
              <a:t>Markiere im folgenden Aufgabentext den Grundwert, den Prozentwert und den Prozentsatz in verschiedenen Farben.</a:t>
            </a:r>
          </a:p>
          <a:p>
            <a:endParaRPr lang="de-DE" sz="1600" dirty="0"/>
          </a:p>
          <a:p>
            <a:pPr marL="346075" indent="-342900">
              <a:buAutoNum type="alphaLcParenR"/>
            </a:pPr>
            <a:r>
              <a:rPr lang="de-DE" sz="1600" dirty="0"/>
              <a:t>In einer Klasse sind insgesamt 25 Kinder. 10 Kinder sind Jungen. Das entspricht einem Anteil von 40 %.</a:t>
            </a:r>
          </a:p>
          <a:p>
            <a:endParaRPr lang="de-DE" sz="1600" dirty="0"/>
          </a:p>
          <a:p>
            <a:pPr marL="346075" indent="-342900">
              <a:buFont typeface="+mj-lt"/>
              <a:buAutoNum type="alphaLcParenR" startAt="2"/>
            </a:pPr>
            <a:r>
              <a:rPr lang="de-DE" sz="1600" dirty="0"/>
              <a:t>In einer Fabrik für Maschinen werden pro Woche 15000 Bauteile hergestellt. 3 % der Bauteile sind allerdings defekt. Das entspricht 450 defekten Bauteilen.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DEE3DEA-1C5B-2FEC-A78D-D33CB0C06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rößen identifiziere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3E3CDA5B-DE12-76EC-0DDF-0BB613B5A88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Textplatzhalter 2">
            <a:extLst>
              <a:ext uri="{FF2B5EF4-FFF2-40B4-BE49-F238E27FC236}">
                <a16:creationId xmlns:a16="http://schemas.microsoft.com/office/drawing/2014/main" id="{D26EF66D-CCAF-6163-9AB9-1B092A3F1B3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8464" y="53678"/>
            <a:ext cx="2296423" cy="850103"/>
          </a:xfrm>
          <a:solidFill>
            <a:srgbClr val="00B050"/>
          </a:solidFill>
        </p:spPr>
        <p:txBody>
          <a:bodyPr/>
          <a:lstStyle/>
          <a:p>
            <a:pPr algn="ctr"/>
            <a:r>
              <a:rPr lang="de-DE" sz="2400" dirty="0">
                <a:latin typeface="Calibri te"/>
              </a:rPr>
              <a:t>VORWISSEN KARTE </a:t>
            </a:r>
            <a:r>
              <a:rPr lang="de-DE" sz="2800" dirty="0">
                <a:latin typeface="Calibri te"/>
              </a:rPr>
              <a:t>2</a:t>
            </a:r>
          </a:p>
        </p:txBody>
      </p:sp>
      <p:sp>
        <p:nvSpPr>
          <p:cNvPr id="3" name="Titel 3">
            <a:extLst>
              <a:ext uri="{FF2B5EF4-FFF2-40B4-BE49-F238E27FC236}">
                <a16:creationId xmlns:a16="http://schemas.microsoft.com/office/drawing/2014/main" id="{5824A7A4-9DE2-9C61-9A35-0515F7B83EB7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Vorwissen</a:t>
            </a:r>
          </a:p>
          <a:p>
            <a:r>
              <a:rPr lang="de-DE" dirty="0"/>
              <a:t>Karte 3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B1B6A840-3E67-3704-78C5-431FDCD43C3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356600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0F4615-7A18-255F-1DA3-05FEB235FD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>
            <a:extLst>
              <a:ext uri="{FF2B5EF4-FFF2-40B4-BE49-F238E27FC236}">
                <a16:creationId xmlns:a16="http://schemas.microsoft.com/office/drawing/2014/main" id="{FAC478ED-1F27-8441-9CA5-85B9DF321E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600" b="1" dirty="0"/>
              <a:t>Aufgabe 1</a:t>
            </a:r>
          </a:p>
          <a:p>
            <a:r>
              <a:rPr lang="de-DE" sz="1600" dirty="0"/>
              <a:t>Markiere im folgenden Aufgabentext den Grundwert, den Prozentwert und den Prozentsatz in verschiedenen Farben.</a:t>
            </a:r>
          </a:p>
          <a:p>
            <a:endParaRPr lang="de-DE" sz="1600" dirty="0"/>
          </a:p>
          <a:p>
            <a:pPr marL="346075" indent="-342900">
              <a:buAutoNum type="alphaLcParenR"/>
            </a:pPr>
            <a:r>
              <a:rPr lang="de-DE" sz="1600" dirty="0"/>
              <a:t>In einer Klasse sind insgesamt </a:t>
            </a:r>
            <a:r>
              <a:rPr lang="de-DE" sz="1600" dirty="0">
                <a:highlight>
                  <a:srgbClr val="FFFF00"/>
                </a:highlight>
              </a:rPr>
              <a:t>25 Kinder</a:t>
            </a:r>
            <a:r>
              <a:rPr lang="de-DE" sz="1600" dirty="0"/>
              <a:t> (</a:t>
            </a:r>
            <a:r>
              <a:rPr lang="de-DE" sz="1600" dirty="0">
                <a:highlight>
                  <a:srgbClr val="FFFF00"/>
                </a:highlight>
              </a:rPr>
              <a:t>Grundwert</a:t>
            </a:r>
            <a:r>
              <a:rPr lang="de-DE" sz="1600" dirty="0"/>
              <a:t>). </a:t>
            </a:r>
            <a:r>
              <a:rPr lang="de-DE" sz="1600" dirty="0">
                <a:highlight>
                  <a:srgbClr val="00FF00"/>
                </a:highlight>
              </a:rPr>
              <a:t>10 Kinder </a:t>
            </a:r>
            <a:r>
              <a:rPr lang="de-DE" sz="1600" dirty="0"/>
              <a:t>(</a:t>
            </a:r>
            <a:r>
              <a:rPr lang="de-DE" sz="1600" dirty="0">
                <a:highlight>
                  <a:srgbClr val="00FF00"/>
                </a:highlight>
              </a:rPr>
              <a:t>Prozentwert</a:t>
            </a:r>
            <a:r>
              <a:rPr lang="de-DE" sz="1600" dirty="0"/>
              <a:t>) sind Jungen. Das entspricht einem Anteil von </a:t>
            </a:r>
            <a:r>
              <a:rPr lang="de-DE" sz="1600" dirty="0">
                <a:highlight>
                  <a:srgbClr val="FF0000"/>
                </a:highlight>
              </a:rPr>
              <a:t>40 %</a:t>
            </a:r>
            <a:r>
              <a:rPr lang="de-DE" sz="1600" dirty="0"/>
              <a:t> (</a:t>
            </a:r>
            <a:r>
              <a:rPr lang="de-DE" sz="1600" dirty="0">
                <a:highlight>
                  <a:srgbClr val="FF0000"/>
                </a:highlight>
              </a:rPr>
              <a:t>Prozentsatz</a:t>
            </a:r>
            <a:r>
              <a:rPr lang="de-DE" sz="1600" dirty="0"/>
              <a:t>).</a:t>
            </a:r>
          </a:p>
          <a:p>
            <a:endParaRPr lang="de-DE" sz="1600" dirty="0"/>
          </a:p>
          <a:p>
            <a:pPr marL="346075" indent="-342900">
              <a:buFont typeface="+mj-lt"/>
              <a:buAutoNum type="alphaLcParenR" startAt="2"/>
            </a:pPr>
            <a:r>
              <a:rPr lang="de-DE" sz="1600" dirty="0"/>
              <a:t>In einer Fabrik für Maschinen werden pro Woche </a:t>
            </a:r>
            <a:r>
              <a:rPr lang="de-DE" sz="1600" dirty="0">
                <a:highlight>
                  <a:srgbClr val="FFFF00"/>
                </a:highlight>
              </a:rPr>
              <a:t>15000 Bauteile </a:t>
            </a:r>
            <a:r>
              <a:rPr lang="de-DE" sz="1600" dirty="0"/>
              <a:t>(</a:t>
            </a:r>
            <a:r>
              <a:rPr lang="de-DE" sz="1600" dirty="0">
                <a:highlight>
                  <a:srgbClr val="FFFF00"/>
                </a:highlight>
              </a:rPr>
              <a:t>Grundwert</a:t>
            </a:r>
            <a:r>
              <a:rPr lang="de-DE" sz="1600" dirty="0"/>
              <a:t>) hergestellt.    </a:t>
            </a:r>
            <a:r>
              <a:rPr lang="de-DE" sz="1600" dirty="0">
                <a:highlight>
                  <a:srgbClr val="FF0000"/>
                </a:highlight>
              </a:rPr>
              <a:t>3 %</a:t>
            </a:r>
            <a:r>
              <a:rPr lang="de-DE" sz="1600" dirty="0"/>
              <a:t> (</a:t>
            </a:r>
            <a:r>
              <a:rPr lang="de-DE" sz="1600" dirty="0">
                <a:highlight>
                  <a:srgbClr val="FF0000"/>
                </a:highlight>
              </a:rPr>
              <a:t>Prozentsatz</a:t>
            </a:r>
            <a:r>
              <a:rPr lang="de-DE" sz="1600" dirty="0"/>
              <a:t>) der Bauteile sind allerdings defekt. Das entspricht </a:t>
            </a:r>
            <a:r>
              <a:rPr lang="de-DE" sz="1600" dirty="0">
                <a:highlight>
                  <a:srgbClr val="00FF00"/>
                </a:highlight>
              </a:rPr>
              <a:t>450 defekten Bauteilen </a:t>
            </a:r>
            <a:r>
              <a:rPr lang="de-DE" sz="1600" dirty="0"/>
              <a:t>(</a:t>
            </a:r>
            <a:r>
              <a:rPr lang="de-DE" sz="1600" dirty="0">
                <a:highlight>
                  <a:srgbClr val="00FF00"/>
                </a:highlight>
              </a:rPr>
              <a:t>Prozentwert</a:t>
            </a:r>
            <a:r>
              <a:rPr lang="de-DE" sz="1600" dirty="0"/>
              <a:t>).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7F1CB859-3DD8-EF5B-DA6F-1091A2F5C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EAA76F8-ED55-BF1F-9781-FAB04C33D8C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Textplatzhalter 2">
            <a:extLst>
              <a:ext uri="{FF2B5EF4-FFF2-40B4-BE49-F238E27FC236}">
                <a16:creationId xmlns:a16="http://schemas.microsoft.com/office/drawing/2014/main" id="{26FCFA2C-8E13-3A0E-B1B3-99EAAC2192F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8464" y="53678"/>
            <a:ext cx="2296423" cy="850103"/>
          </a:xfrm>
          <a:solidFill>
            <a:srgbClr val="00B050"/>
          </a:solidFill>
        </p:spPr>
        <p:txBody>
          <a:bodyPr/>
          <a:lstStyle/>
          <a:p>
            <a:pPr algn="ctr"/>
            <a:r>
              <a:rPr lang="de-DE" sz="2400" dirty="0">
                <a:latin typeface="Calibri te"/>
              </a:rPr>
              <a:t>VORWISSEN KARTE </a:t>
            </a:r>
            <a:r>
              <a:rPr lang="de-DE" sz="2800" dirty="0">
                <a:latin typeface="Calibri te"/>
              </a:rPr>
              <a:t>2</a:t>
            </a:r>
          </a:p>
        </p:txBody>
      </p:sp>
      <p:sp>
        <p:nvSpPr>
          <p:cNvPr id="3" name="Titel 3">
            <a:extLst>
              <a:ext uri="{FF2B5EF4-FFF2-40B4-BE49-F238E27FC236}">
                <a16:creationId xmlns:a16="http://schemas.microsoft.com/office/drawing/2014/main" id="{6B168E2C-ECE1-8263-F846-EB7D91C302CC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68431" cy="850103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Vorwissen</a:t>
            </a:r>
          </a:p>
          <a:p>
            <a:r>
              <a:rPr lang="de-DE" dirty="0"/>
              <a:t>Karte 3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581BB6E-1BBC-7156-2984-8440BE567F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74349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FABBE9D6-5EC9-9651-FC00-80B8908300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sz="1600" b="1" dirty="0"/>
                  <a:t>Aufgabe 1 </a:t>
                </a:r>
                <a:r>
                  <a:rPr lang="de-DE" sz="1600" dirty="0"/>
                  <a:t>[MSA 2014 Basisaufgaben]</a:t>
                </a:r>
              </a:p>
              <a:p>
                <a:r>
                  <a:rPr lang="de-DE" sz="1600" dirty="0"/>
                  <a:t>Geben Sie den Anteil der grau gefärbten Fläche </a:t>
                </a:r>
              </a:p>
              <a:p>
                <a:r>
                  <a:rPr lang="de-DE" sz="1600" dirty="0"/>
                  <a:t>als Bruch </a:t>
                </a:r>
                <a:r>
                  <a:rPr lang="de-DE" sz="1600" u="sng" dirty="0"/>
                  <a:t>und</a:t>
                </a:r>
                <a:r>
                  <a:rPr lang="de-DE" sz="1600" dirty="0"/>
                  <a:t> in Prozent an.</a:t>
                </a:r>
              </a:p>
              <a:p>
                <a:endParaRPr lang="de-DE" sz="1000" dirty="0"/>
              </a:p>
              <a:p>
                <a:r>
                  <a:rPr lang="de-DE" sz="1600" b="1" dirty="0"/>
                  <a:t>Aufgabe 2 </a:t>
                </a:r>
                <a:r>
                  <a:rPr lang="de-DE" sz="1600" dirty="0"/>
                  <a:t>[MSA 2015 N Basisaufgaben]</a:t>
                </a:r>
              </a:p>
              <a:p>
                <a:r>
                  <a:rPr lang="de-DE" sz="1600" dirty="0"/>
                  <a:t>Markieren Sie 25 % des Rechtecks farbig.</a:t>
                </a:r>
              </a:p>
              <a:p>
                <a:endParaRPr lang="de-DE" sz="1600" dirty="0"/>
              </a:p>
              <a:p>
                <a:endParaRPr lang="de-DE" sz="800" dirty="0"/>
              </a:p>
              <a:p>
                <a:r>
                  <a:rPr lang="de-DE" sz="1600" b="1" dirty="0"/>
                  <a:t>Aufgabe 3 </a:t>
                </a:r>
                <a:r>
                  <a:rPr lang="de-DE" sz="1600" dirty="0"/>
                  <a:t>[MSA 2009 N Basisaufgaben]</a:t>
                </a:r>
              </a:p>
              <a:p>
                <a:r>
                  <a:rPr lang="de-DE" sz="1600" dirty="0"/>
                  <a:t>Geben Si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de-DE" sz="1600" dirty="0"/>
                  <a:t> in Prozent an.</a:t>
                </a:r>
              </a:p>
              <a:p>
                <a:endParaRPr lang="de-DE" sz="500" dirty="0"/>
              </a:p>
              <a:p>
                <a:r>
                  <a:rPr lang="de-DE" sz="1600" b="1" dirty="0"/>
                  <a:t>Aufgabe 4 </a:t>
                </a:r>
                <a:r>
                  <a:rPr lang="de-DE" sz="1600" dirty="0"/>
                  <a:t>[vgl. MSA 2020 Basisaufgaben]</a:t>
                </a:r>
              </a:p>
              <a:p>
                <a:r>
                  <a:rPr lang="de-DE" sz="1600" dirty="0"/>
                  <a:t>Der Direktor einer Schule sagt: „8 Prozent unserer Schüler haben </a:t>
                </a:r>
              </a:p>
              <a:p>
                <a:r>
                  <a:rPr lang="de-DE" sz="1600" dirty="0"/>
                  <a:t>einen Migrationshintergrund.“ Kreuzen Sie die richtige Aussage an.</a:t>
                </a:r>
              </a:p>
              <a:p>
                <a:endParaRPr lang="de-DE" sz="1600" dirty="0"/>
              </a:p>
              <a:p>
                <a:endParaRPr lang="de-DE" sz="1600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FABBE9D6-5EC9-9651-FC00-80B8908300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5F343131-9170-AFC5-50EC-A746D8E34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nteile bestimmen I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EFB9153B-69B7-E43C-929D-A3705EA11E8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9" name="Grafik 8" descr="mel_102298_4a">
            <a:extLst>
              <a:ext uri="{FF2B5EF4-FFF2-40B4-BE49-F238E27FC236}">
                <a16:creationId xmlns:a16="http://schemas.microsoft.com/office/drawing/2014/main" id="{C0A7031C-0E97-69C0-59FE-F7C41C4AD5B8}"/>
              </a:ext>
            </a:extLst>
          </p:cNvPr>
          <p:cNvPicPr>
            <a:picLocks noChangeAspect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952" y="1340768"/>
            <a:ext cx="2775421" cy="657488"/>
          </a:xfrm>
          <a:prstGeom prst="rect">
            <a:avLst/>
          </a:prstGeom>
          <a:noFill/>
        </p:spPr>
      </p:pic>
      <p:pic>
        <p:nvPicPr>
          <p:cNvPr id="37" name="Grafik 36" descr="Ein Bild, das Quadrat, Rechteck, Reihe, Muster enthält.&#10;&#10;Automatisch generierte Beschreibung">
            <a:extLst>
              <a:ext uri="{FF2B5EF4-FFF2-40B4-BE49-F238E27FC236}">
                <a16:creationId xmlns:a16="http://schemas.microsoft.com/office/drawing/2014/main" id="{E3F251C1-DE86-7C83-6FF0-BB171476C93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952" y="2139524"/>
            <a:ext cx="1844968" cy="1247433"/>
          </a:xfrm>
          <a:prstGeom prst="rect">
            <a:avLst/>
          </a:prstGeom>
        </p:spPr>
      </p:pic>
      <p:pic>
        <p:nvPicPr>
          <p:cNvPr id="40" name="Grafik 39" descr="Ein Bild, das Text, Schrift, weiß, Algebra enthält.&#10;&#10;Automatisch generierte Beschreibung">
            <a:extLst>
              <a:ext uri="{FF2B5EF4-FFF2-40B4-BE49-F238E27FC236}">
                <a16:creationId xmlns:a16="http://schemas.microsoft.com/office/drawing/2014/main" id="{7E667783-EBB2-053B-4EEE-7928ED94613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243" y="5020862"/>
            <a:ext cx="4246938" cy="792088"/>
          </a:xfrm>
          <a:prstGeom prst="rect">
            <a:avLst/>
          </a:prstGeom>
        </p:spPr>
      </p:pic>
      <p:sp>
        <p:nvSpPr>
          <p:cNvPr id="41" name="Titel 3">
            <a:extLst>
              <a:ext uri="{FF2B5EF4-FFF2-40B4-BE49-F238E27FC236}">
                <a16:creationId xmlns:a16="http://schemas.microsoft.com/office/drawing/2014/main" id="{FA01340C-3730-222A-7824-96157EDF2CE8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1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E805D8B0-AA90-2D37-D774-B508FB17E32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2466617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1E94EA-C828-20D6-E511-7029BC25E9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C38E2322-950A-6538-72ED-FBBE473A71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4313" y="1052736"/>
                <a:ext cx="9205200" cy="5174278"/>
              </a:xfrm>
            </p:spPr>
            <p:txBody>
              <a:bodyPr/>
              <a:lstStyle/>
              <a:p>
                <a:r>
                  <a:rPr lang="de-DE" sz="1600" b="1" dirty="0"/>
                  <a:t>Aufgabe 1 </a:t>
                </a:r>
                <a:r>
                  <a:rPr lang="de-DE" sz="1600" dirty="0"/>
                  <a:t>[MSA 2014 Basisaufgaben]</a:t>
                </a:r>
              </a:p>
              <a:p>
                <a:r>
                  <a:rPr lang="de-DE" sz="1600" dirty="0"/>
                  <a:t>Geben Sie den Anteil der grau gefärbten Fläche </a:t>
                </a:r>
              </a:p>
              <a:p>
                <a:r>
                  <a:rPr lang="de-DE" sz="1600" dirty="0"/>
                  <a:t>als Bruch </a:t>
                </a:r>
                <a:r>
                  <a:rPr lang="de-DE" sz="1600" u="sng" dirty="0"/>
                  <a:t>und</a:t>
                </a:r>
                <a:r>
                  <a:rPr lang="de-DE" sz="1600" dirty="0"/>
                  <a:t> in Prozent an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de-DE" sz="16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0,6=60 %</m:t>
                      </m:r>
                    </m:oMath>
                  </m:oMathPara>
                </a14:m>
                <a:endParaRPr lang="de-DE" sz="1600" dirty="0"/>
              </a:p>
              <a:p>
                <a:endParaRPr lang="de-DE" sz="1000" dirty="0"/>
              </a:p>
              <a:p>
                <a:r>
                  <a:rPr lang="de-DE" sz="1600" b="1" dirty="0"/>
                  <a:t>Aufgabe 2 </a:t>
                </a:r>
                <a:r>
                  <a:rPr lang="de-DE" sz="1600" dirty="0"/>
                  <a:t>[MSA 2015 N Basisaufgaben]</a:t>
                </a:r>
              </a:p>
              <a:p>
                <a:r>
                  <a:rPr lang="de-DE" sz="1600" dirty="0"/>
                  <a:t>Markieren Sie 25 % des Rechtecks farbig.</a:t>
                </a:r>
              </a:p>
              <a:p>
                <a:endParaRPr lang="de-DE" sz="800" dirty="0"/>
              </a:p>
              <a:p>
                <a:r>
                  <a:rPr lang="de-DE" sz="1600" b="1" dirty="0"/>
                  <a:t>Aufgabe 3 </a:t>
                </a:r>
                <a:r>
                  <a:rPr lang="de-DE" sz="1600" dirty="0"/>
                  <a:t>[MSA 2009 N Basisaufgaben]</a:t>
                </a:r>
              </a:p>
              <a:p>
                <a:r>
                  <a:rPr lang="de-DE" sz="1600" dirty="0"/>
                  <a:t>Geben Si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de-DE" sz="1600" dirty="0"/>
                  <a:t> in Prozent an.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de-DE" sz="16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de-DE" sz="1600" b="0" i="0" smtClean="0">
                        <a:latin typeface="Cambria Math" panose="02040503050406030204" pitchFamily="18" charset="0"/>
                      </a:rPr>
                      <m:t>=0,2=20 %</m:t>
                    </m:r>
                  </m:oMath>
                </a14:m>
                <a:r>
                  <a:rPr lang="de-DE" sz="1600" dirty="0"/>
                  <a:t>	</a:t>
                </a:r>
              </a:p>
              <a:p>
                <a:endParaRPr lang="de-DE" sz="500" dirty="0"/>
              </a:p>
              <a:p>
                <a:r>
                  <a:rPr lang="de-DE" sz="1600" b="1" dirty="0"/>
                  <a:t>Aufgabe 4 </a:t>
                </a:r>
                <a:r>
                  <a:rPr lang="de-DE" sz="1600" dirty="0"/>
                  <a:t>[vgl. MSA 2020 Basisaufgaben]</a:t>
                </a:r>
              </a:p>
              <a:p>
                <a:r>
                  <a:rPr lang="de-DE" sz="1600" dirty="0"/>
                  <a:t>Der Direktor einer Schule sagt: „8 Prozent unserer Schüler haben </a:t>
                </a:r>
              </a:p>
              <a:p>
                <a:r>
                  <a:rPr lang="de-DE" sz="1600" dirty="0"/>
                  <a:t>einen Migrationshintergrund.“ Kreuzen Sie die richtige Aussage an.</a:t>
                </a:r>
              </a:p>
              <a:p>
                <a:endParaRPr lang="de-DE" sz="1600" dirty="0"/>
              </a:p>
              <a:p>
                <a:endParaRPr lang="de-DE" sz="1600" dirty="0"/>
              </a:p>
              <a:p>
                <a:endParaRPr lang="de-DE" sz="1600" dirty="0"/>
              </a:p>
              <a:p>
                <a:endParaRPr lang="de-DE" sz="1600" dirty="0"/>
              </a:p>
              <a:p>
                <a:endParaRPr lang="de-DE" dirty="0"/>
              </a:p>
              <a:p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Inhaltsplatzhalter 1">
                <a:extLst>
                  <a:ext uri="{FF2B5EF4-FFF2-40B4-BE49-F238E27FC236}">
                    <a16:creationId xmlns:a16="http://schemas.microsoft.com/office/drawing/2014/main" id="{C38E2322-950A-6538-72ED-FBBE473A71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313" y="1052736"/>
                <a:ext cx="9205200" cy="517427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el 3">
            <a:extLst>
              <a:ext uri="{FF2B5EF4-FFF2-40B4-BE49-F238E27FC236}">
                <a16:creationId xmlns:a16="http://schemas.microsoft.com/office/drawing/2014/main" id="{C05D25CD-EE03-1F2B-274D-0E0401FEB9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80E9B35-65DB-6EA2-7077-C16690D8E03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9" name="Grafik 8" descr="mel_102298_4a">
            <a:extLst>
              <a:ext uri="{FF2B5EF4-FFF2-40B4-BE49-F238E27FC236}">
                <a16:creationId xmlns:a16="http://schemas.microsoft.com/office/drawing/2014/main" id="{6D97D80C-8665-8B5C-7960-6454FE06E41F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952" y="1340768"/>
            <a:ext cx="2775421" cy="657488"/>
          </a:xfrm>
          <a:prstGeom prst="rect">
            <a:avLst/>
          </a:prstGeom>
          <a:noFill/>
        </p:spPr>
      </p:pic>
      <p:pic>
        <p:nvPicPr>
          <p:cNvPr id="37" name="Grafik 36" descr="Ein Bild, das Quadrat, Rechteck, Reihe, Muster enthält.&#10;&#10;Automatisch generierte Beschreibung">
            <a:extLst>
              <a:ext uri="{FF2B5EF4-FFF2-40B4-BE49-F238E27FC236}">
                <a16:creationId xmlns:a16="http://schemas.microsoft.com/office/drawing/2014/main" id="{DA18498C-9603-F933-E9B4-B1E7295C0E5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7" t="1490" r="2189" b="992"/>
          <a:stretch/>
        </p:blipFill>
        <p:spPr>
          <a:xfrm>
            <a:off x="4523786" y="2212527"/>
            <a:ext cx="1764963" cy="1216473"/>
          </a:xfrm>
          <a:prstGeom prst="rect">
            <a:avLst/>
          </a:prstGeom>
        </p:spPr>
      </p:pic>
      <p:pic>
        <p:nvPicPr>
          <p:cNvPr id="40" name="Grafik 39" descr="Ein Bild, das Text, Schrift, weiß, Algebra enthält.&#10;&#10;Automatisch generierte Beschreibung">
            <a:extLst>
              <a:ext uri="{FF2B5EF4-FFF2-40B4-BE49-F238E27FC236}">
                <a16:creationId xmlns:a16="http://schemas.microsoft.com/office/drawing/2014/main" id="{41DD22F6-43A9-2814-6155-C51ABFC72C2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309" y="5129037"/>
            <a:ext cx="4570962" cy="852521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D5F46421-4BB9-4C09-98D6-8CFF1916BD6A}"/>
              </a:ext>
            </a:extLst>
          </p:cNvPr>
          <p:cNvSpPr/>
          <p:nvPr/>
        </p:nvSpPr>
        <p:spPr>
          <a:xfrm>
            <a:off x="5406267" y="2823758"/>
            <a:ext cx="871200" cy="576000"/>
          </a:xfrm>
          <a:prstGeom prst="rect">
            <a:avLst/>
          </a:prstGeom>
          <a:solidFill>
            <a:schemeClr val="accent1">
              <a:alpha val="82145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cxnSp>
        <p:nvCxnSpPr>
          <p:cNvPr id="11" name="Gerader Verbinder 10">
            <a:extLst>
              <a:ext uri="{FF2B5EF4-FFF2-40B4-BE49-F238E27FC236}">
                <a16:creationId xmlns:a16="http://schemas.microsoft.com/office/drawing/2014/main" id="{AC7497E0-E422-DF65-A252-EF6D50782574}"/>
              </a:ext>
            </a:extLst>
          </p:cNvPr>
          <p:cNvCxnSpPr>
            <a:cxnSpLocks/>
          </p:cNvCxnSpPr>
          <p:nvPr/>
        </p:nvCxnSpPr>
        <p:spPr>
          <a:xfrm>
            <a:off x="334309" y="5733256"/>
            <a:ext cx="226203" cy="24830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C696B307-8585-3BBE-92ED-DCD33C4AE32A}"/>
              </a:ext>
            </a:extLst>
          </p:cNvPr>
          <p:cNvCxnSpPr/>
          <p:nvPr/>
        </p:nvCxnSpPr>
        <p:spPr>
          <a:xfrm flipV="1">
            <a:off x="334309" y="5733256"/>
            <a:ext cx="226203" cy="2243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itel 3">
            <a:extLst>
              <a:ext uri="{FF2B5EF4-FFF2-40B4-BE49-F238E27FC236}">
                <a16:creationId xmlns:a16="http://schemas.microsoft.com/office/drawing/2014/main" id="{1D680888-8ADC-E416-EB68-A3BF29AC17B1}"/>
              </a:ext>
            </a:extLst>
          </p:cNvPr>
          <p:cNvSpPr txBox="1">
            <a:spLocks/>
          </p:cNvSpPr>
          <p:nvPr/>
        </p:nvSpPr>
        <p:spPr>
          <a:xfrm>
            <a:off x="64289" y="53679"/>
            <a:ext cx="2393489" cy="850103"/>
          </a:xfrm>
          <a:prstGeom prst="roundRect">
            <a:avLst/>
          </a:prstGeom>
          <a:solidFill>
            <a:schemeClr val="accent5"/>
          </a:solidFill>
          <a:ln w="12700"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lIns="36000" tIns="36000" rIns="36000" bIns="18000" rtlCol="0" anchor="ctr">
            <a:normAutofit fontScale="85000" lnSpcReduction="20000"/>
          </a:bodyPr>
          <a:lstStyle>
            <a:lvl1pPr algn="ctr" defTabSz="957861" rtl="0" eaLnBrk="1" latinLnBrk="0" hangingPunct="1">
              <a:spcBef>
                <a:spcPct val="0"/>
              </a:spcBef>
              <a:buNone/>
              <a:defRPr kumimoji="0" lang="de-DE" sz="3200" b="0" i="0" u="none" strike="noStrike" kern="1200" cap="small" spc="0" normalizeH="0" baseline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defRPr>
            </a:lvl1pPr>
            <a:lvl2pPr>
              <a:defRPr>
                <a:latin typeface="+mn-lt"/>
                <a:ea typeface="+mn-ea"/>
                <a:cs typeface="+mn-cs"/>
              </a:defRPr>
            </a:lvl2pPr>
            <a:lvl3pPr>
              <a:defRPr>
                <a:latin typeface="+mn-lt"/>
                <a:ea typeface="+mn-ea"/>
                <a:cs typeface="+mn-cs"/>
              </a:defRPr>
            </a:lvl3pPr>
            <a:lvl4pPr>
              <a:defRPr>
                <a:latin typeface="+mn-lt"/>
                <a:ea typeface="+mn-ea"/>
                <a:cs typeface="+mn-cs"/>
              </a:defRPr>
            </a:lvl4pPr>
            <a:lvl5pPr>
              <a:defRPr>
                <a:latin typeface="+mn-lt"/>
                <a:ea typeface="+mn-ea"/>
                <a:cs typeface="+mn-cs"/>
              </a:defRPr>
            </a:lvl5pPr>
            <a:lvl6pPr>
              <a:defRPr>
                <a:latin typeface="+mn-lt"/>
                <a:ea typeface="+mn-ea"/>
                <a:cs typeface="+mn-cs"/>
              </a:defRPr>
            </a:lvl6pPr>
            <a:lvl7pPr>
              <a:defRPr>
                <a:latin typeface="+mn-lt"/>
                <a:ea typeface="+mn-ea"/>
                <a:cs typeface="+mn-cs"/>
              </a:defRPr>
            </a:lvl7pPr>
            <a:lvl8pPr>
              <a:defRPr>
                <a:latin typeface="+mn-lt"/>
                <a:ea typeface="+mn-ea"/>
                <a:cs typeface="+mn-cs"/>
              </a:defRPr>
            </a:lvl8pPr>
            <a:lvl9pPr>
              <a:defRPr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Grundniveau Karte 1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F265C2E2-8C75-52FC-5B91-6430DD42F0B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8578" y="5949280"/>
            <a:ext cx="2272805" cy="183746"/>
          </a:xfrm>
        </p:spPr>
        <p:txBody>
          <a:bodyPr/>
          <a:lstStyle/>
          <a:p>
            <a:pPr algn="r" defTabSz="957861"/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Prozentrechnung</a:t>
            </a:r>
          </a:p>
        </p:txBody>
      </p:sp>
    </p:spTree>
    <p:extLst>
      <p:ext uri="{BB962C8B-B14F-4D97-AF65-F5344CB8AC3E}">
        <p14:creationId xmlns:p14="http://schemas.microsoft.com/office/powerpoint/2010/main" val="970219094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">
  <a:themeElements>
    <a:clrScheme name="Office - mit Ampel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C00000"/>
      </a:accent4>
      <a:accent5>
        <a:srgbClr val="FFC000"/>
      </a:accent5>
      <a:accent6>
        <a:srgbClr val="00B050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2" Type="http://schemas.microsoft.com/office/2011/relationships/webextension" Target="webextension2.xml"/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3">
    <wetp:webextensionref xmlns:r="http://schemas.openxmlformats.org/officeDocument/2006/relationships" r:id="rId1"/>
  </wetp:taskpane>
  <wetp:taskpane dockstate="right" visibility="0" width="350" row="4">
    <wetp:webextensionref xmlns:r="http://schemas.openxmlformats.org/officeDocument/2006/relationships" r:id="rId2"/>
  </wetp:taskpane>
</wetp:taskpanes>
</file>

<file path=ppt/webextensions/webextension1.xml><?xml version="1.0" encoding="utf-8"?>
<we:webextension xmlns:we="http://schemas.microsoft.com/office/webextensions/webextension/2010/11" id="{BFCB8DAA-FA8A-4BB7-8016-6F6AC9E40006}">
  <we:reference id="wa104379791" version="1.0.0.0" store="de-DE" storeType="OMEX"/>
  <we:alternateReferences>
    <we:reference id="wa104379791" version="1.0.0.0" store="wa104379791" storeType="OMEX"/>
  </we:alternateReferences>
  <we:properties/>
  <we:bindings/>
  <we:snapshot xmlns:r="http://schemas.openxmlformats.org/officeDocument/2006/relationships"/>
</we:webextension>
</file>

<file path=ppt/webextensions/webextension2.xml><?xml version="1.0" encoding="utf-8"?>
<we:webextension xmlns:we="http://schemas.microsoft.com/office/webextensions/webextension/2010/11" id="{FABAFF2F-0E9B-462E-AF33-A0ACE0F1E0C2}">
  <we:reference id="wa104051163" version="1.2.0.3" store="de-DE" storeType="OMEX"/>
  <we:alternateReferences>
    <we:reference id="WA104051163" version="1.2.0.3" store="WA104051163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63</Words>
  <Application>Microsoft Office PowerPoint</Application>
  <PresentationFormat>A4-Papier (210 x 297 mm)</PresentationFormat>
  <Paragraphs>777</Paragraphs>
  <Slides>42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2</vt:i4>
      </vt:variant>
    </vt:vector>
  </HeadingPairs>
  <TitlesOfParts>
    <vt:vector size="51" baseType="lpstr">
      <vt:lpstr>Arial</vt:lpstr>
      <vt:lpstr>Calibri</vt:lpstr>
      <vt:lpstr>Calibri te</vt:lpstr>
      <vt:lpstr>Cambria Math</vt:lpstr>
      <vt:lpstr>Lucida Sans Unicode</vt:lpstr>
      <vt:lpstr>Times New Roman</vt:lpstr>
      <vt:lpstr>Wingdings</vt:lpstr>
      <vt:lpstr>Larissa</vt:lpstr>
      <vt:lpstr>Equation.DSMT4</vt:lpstr>
      <vt:lpstr>PowerPoint-Präsentation</vt:lpstr>
      <vt:lpstr>Prozente in Diagrammen identifizieren und darstellen</vt:lpstr>
      <vt:lpstr>Lösung</vt:lpstr>
      <vt:lpstr>Prozente umrechnen</vt:lpstr>
      <vt:lpstr>Lösung</vt:lpstr>
      <vt:lpstr>Größen identifizieren</vt:lpstr>
      <vt:lpstr>Lösung</vt:lpstr>
      <vt:lpstr>Anteile bestimmen I</vt:lpstr>
      <vt:lpstr>Lösung</vt:lpstr>
      <vt:lpstr>Anteile bestimmen II</vt:lpstr>
      <vt:lpstr>Lösung</vt:lpstr>
      <vt:lpstr>Prozentwerte berechnen</vt:lpstr>
      <vt:lpstr>PowerPoint-Präsentation</vt:lpstr>
      <vt:lpstr>Prozentsätze berechnen</vt:lpstr>
      <vt:lpstr>PowerPoint-Präsentation</vt:lpstr>
      <vt:lpstr>Prozentsätze berechnen</vt:lpstr>
      <vt:lpstr>Lösung</vt:lpstr>
      <vt:lpstr>Anwendungsaufgabe</vt:lpstr>
      <vt:lpstr>Lösung</vt:lpstr>
      <vt:lpstr>Prozente im Kreisdiagramm</vt:lpstr>
      <vt:lpstr>Lösung</vt:lpstr>
      <vt:lpstr>Prozentsatz im Kontext berechnen</vt:lpstr>
      <vt:lpstr>Lösung</vt:lpstr>
      <vt:lpstr>Grundwert berechnen</vt:lpstr>
      <vt:lpstr>Lösung</vt:lpstr>
      <vt:lpstr>Grundwert berechnen</vt:lpstr>
      <vt:lpstr>Lösung</vt:lpstr>
      <vt:lpstr>Anwendungsaufgabe mit Diagramm I</vt:lpstr>
      <vt:lpstr>Lösung</vt:lpstr>
      <vt:lpstr>Anwendungsaufgabe mit Diagramm II</vt:lpstr>
      <vt:lpstr>PowerPoint-Präsentation</vt:lpstr>
      <vt:lpstr>Prüfungsaufgabe</vt:lpstr>
      <vt:lpstr>Lösung</vt:lpstr>
      <vt:lpstr>Grundwert, Prozentwert und Prozentsatz erkennen</vt:lpstr>
      <vt:lpstr>Prozente, Brüche und Dezimalzahlen</vt:lpstr>
      <vt:lpstr>Prozente  ablesen und darstellen</vt:lpstr>
      <vt:lpstr>Die richtige Formel finden</vt:lpstr>
      <vt:lpstr>Prozentwert berechnen</vt:lpstr>
      <vt:lpstr>Prozentsatz berechnen</vt:lpstr>
      <vt:lpstr>Grundwert berechnen</vt:lpstr>
      <vt:lpstr>„um“ und „auf“ reduziert</vt:lpstr>
      <vt:lpstr>Anstiege oder  Reduzierungen berechne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Jan-Martin Klinge;Alexander Roppelt</dc:creator>
  <cp:lastModifiedBy>Jan Kube</cp:lastModifiedBy>
  <cp:revision>527</cp:revision>
  <cp:lastPrinted>2023-10-05T14:44:39Z</cp:lastPrinted>
  <dcterms:modified xsi:type="dcterms:W3CDTF">2024-02-22T11:35:07Z</dcterms:modified>
</cp:coreProperties>
</file>